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ACA3EC" w14:textId="1B6E36BF" w:rsidR="00F0117D" w:rsidRPr="00C10A8F" w:rsidRDefault="00F0117D" w:rsidP="00F0117D">
      <w:pPr>
        <w:pStyle w:val="Heading1"/>
      </w:pPr>
      <w:bookmarkStart w:id="0" w:name="_Toc175632766"/>
      <w:r w:rsidRPr="00C10A8F">
        <w:t xml:space="preserve">AR Remediation Plan – </w:t>
      </w:r>
      <w:r w:rsidR="00C10A8F" w:rsidRPr="00C10A8F">
        <w:t>Algebraic Expressions</w:t>
      </w:r>
    </w:p>
    <w:p w14:paraId="6BCFACFA" w14:textId="6A6AA934" w:rsidR="007A563E" w:rsidRPr="00C10A8F" w:rsidRDefault="007A563E" w:rsidP="00F0117D">
      <w:pPr>
        <w:pStyle w:val="Heading3"/>
        <w:jc w:val="center"/>
        <w:rPr>
          <w:rFonts w:asciiTheme="minorHAnsi" w:hAnsiTheme="minorHAnsi"/>
          <w:sz w:val="28"/>
          <w:szCs w:val="28"/>
        </w:rPr>
      </w:pPr>
      <w:r w:rsidRPr="00C10A8F">
        <w:rPr>
          <w:rFonts w:asciiTheme="minorHAnsi" w:hAnsiTheme="minorHAnsi"/>
          <w:sz w:val="28"/>
          <w:szCs w:val="28"/>
        </w:rPr>
        <w:t>Applying the Distributive Property</w:t>
      </w:r>
      <w:r w:rsidR="00D5757E" w:rsidRPr="00C10A8F">
        <w:rPr>
          <w:rFonts w:asciiTheme="minorHAnsi" w:hAnsiTheme="minorHAnsi"/>
          <w:sz w:val="28"/>
          <w:szCs w:val="28"/>
        </w:rPr>
        <w:t xml:space="preserve"> to Simplify Expressions</w:t>
      </w:r>
    </w:p>
    <w:bookmarkEnd w:id="0"/>
    <w:p w14:paraId="44DC6050" w14:textId="77777777" w:rsidR="00D5757E" w:rsidRPr="00C10A8F" w:rsidRDefault="00D5757E" w:rsidP="00D5757E">
      <w:pPr>
        <w:pStyle w:val="Heading3"/>
        <w:rPr>
          <w:rFonts w:asciiTheme="minorHAnsi" w:hAnsiTheme="minorHAnsi" w:cstheme="minorHAnsi"/>
        </w:rPr>
      </w:pPr>
      <w:r w:rsidRPr="00C10A8F">
        <w:rPr>
          <w:rFonts w:asciiTheme="minorHAnsi" w:hAnsiTheme="minorHAnsi" w:cstheme="minorHAnsi"/>
        </w:rPr>
        <w:t xml:space="preserve">STRAND:  </w:t>
      </w:r>
      <w:r w:rsidRPr="00C10A8F">
        <w:rPr>
          <w:rFonts w:asciiTheme="minorHAnsi" w:hAnsiTheme="minorHAnsi" w:cstheme="minorHAnsi"/>
          <w:b w:val="0"/>
        </w:rPr>
        <w:t>Patterns, Functions and Algebra</w:t>
      </w:r>
    </w:p>
    <w:p w14:paraId="5567BED8" w14:textId="77777777" w:rsidR="00D5757E" w:rsidRPr="00C10A8F" w:rsidRDefault="00D5757E" w:rsidP="00D5757E">
      <w:pPr>
        <w:pStyle w:val="Heading3"/>
        <w:rPr>
          <w:rFonts w:asciiTheme="minorHAnsi" w:hAnsiTheme="minorHAnsi" w:cstheme="minorHAnsi"/>
        </w:rPr>
      </w:pPr>
      <w:r w:rsidRPr="00C10A8F">
        <w:rPr>
          <w:rFonts w:asciiTheme="minorHAnsi" w:hAnsiTheme="minorHAnsi" w:cstheme="minorHAnsi"/>
        </w:rPr>
        <w:t xml:space="preserve">STRAND CONCEPT:  </w:t>
      </w:r>
      <w:r w:rsidRPr="00C10A8F">
        <w:rPr>
          <w:rFonts w:asciiTheme="minorHAnsi" w:hAnsiTheme="minorHAnsi" w:cstheme="minorHAnsi"/>
          <w:b w:val="0"/>
        </w:rPr>
        <w:t xml:space="preserve">Algebraic Expressions </w:t>
      </w:r>
    </w:p>
    <w:p w14:paraId="5EE7AEF2" w14:textId="43F66187" w:rsidR="004E43DC" w:rsidRPr="00C10A8F" w:rsidRDefault="00D5757E" w:rsidP="0090751A">
      <w:pPr>
        <w:pStyle w:val="Heading3"/>
        <w:rPr>
          <w:rFonts w:asciiTheme="minorHAnsi" w:hAnsiTheme="minorHAnsi" w:cstheme="minorHAnsi"/>
          <w:b w:val="0"/>
        </w:rPr>
      </w:pPr>
      <w:r w:rsidRPr="00C10A8F">
        <w:rPr>
          <w:rFonts w:asciiTheme="minorHAnsi" w:hAnsiTheme="minorHAnsi" w:cstheme="minorHAnsi"/>
        </w:rPr>
        <w:t xml:space="preserve">SOL </w:t>
      </w:r>
      <w:bookmarkStart w:id="1" w:name="_GoBack"/>
      <w:bookmarkEnd w:id="1"/>
      <w:r w:rsidRPr="00C10A8F">
        <w:rPr>
          <w:rFonts w:asciiTheme="minorHAnsi" w:hAnsiTheme="minorHAnsi" w:cstheme="minorHAnsi"/>
          <w:b w:val="0"/>
        </w:rPr>
        <w:t>7.11, 8.14</w:t>
      </w:r>
      <w:r w:rsidR="00150D7B" w:rsidRPr="00C10A8F">
        <w:rPr>
          <w:rFonts w:asciiTheme="minorHAnsi" w:hAnsiTheme="minorHAnsi" w:cstheme="minorHAnsi"/>
          <w:b w:val="0"/>
        </w:rPr>
        <w:t>a</w:t>
      </w:r>
    </w:p>
    <w:p w14:paraId="792F71F2" w14:textId="77777777" w:rsidR="00983321" w:rsidRPr="00C10A8F" w:rsidRDefault="000E173E" w:rsidP="0083755B">
      <w:pPr>
        <w:pStyle w:val="Heading4"/>
        <w:rPr>
          <w:rFonts w:asciiTheme="minorHAnsi" w:hAnsiTheme="minorHAnsi"/>
          <w:b w:val="0"/>
          <w:i w:val="0"/>
        </w:rPr>
      </w:pPr>
      <w:r w:rsidRPr="00C10A8F">
        <w:rPr>
          <w:rFonts w:asciiTheme="minorHAnsi" w:hAnsiTheme="minorHAnsi"/>
        </w:rPr>
        <w:t xml:space="preserve">Remediation Plan </w:t>
      </w:r>
      <w:r w:rsidR="004E43DC" w:rsidRPr="00C10A8F">
        <w:rPr>
          <w:rFonts w:asciiTheme="minorHAnsi" w:hAnsiTheme="minorHAnsi"/>
        </w:rPr>
        <w:t>Summary</w:t>
      </w:r>
      <w:r w:rsidR="001F79B3" w:rsidRPr="00C10A8F">
        <w:rPr>
          <w:rFonts w:asciiTheme="minorHAnsi" w:hAnsiTheme="minorHAnsi"/>
          <w:b w:val="0"/>
          <w:i w:val="0"/>
        </w:rPr>
        <w:t xml:space="preserve"> </w:t>
      </w:r>
    </w:p>
    <w:p w14:paraId="23BA4169" w14:textId="77777777" w:rsidR="00D5757E" w:rsidRPr="00C10A8F" w:rsidRDefault="001F79B3" w:rsidP="00D5757E">
      <w:pPr>
        <w:rPr>
          <w:rFonts w:asciiTheme="minorHAnsi" w:hAnsiTheme="minorHAnsi" w:cstheme="minorHAnsi"/>
          <w:sz w:val="24"/>
          <w:szCs w:val="24"/>
        </w:rPr>
      </w:pPr>
      <w:r w:rsidRPr="00C10A8F">
        <w:rPr>
          <w:rFonts w:asciiTheme="minorHAnsi" w:hAnsiTheme="minorHAnsi" w:cs="Arial"/>
          <w:sz w:val="24"/>
          <w:szCs w:val="24"/>
        </w:rPr>
        <w:t>Students model and discover the distribu</w:t>
      </w:r>
      <w:r w:rsidR="00AF41F4" w:rsidRPr="00C10A8F">
        <w:rPr>
          <w:rFonts w:asciiTheme="minorHAnsi" w:hAnsiTheme="minorHAnsi" w:cs="Arial"/>
          <w:sz w:val="24"/>
          <w:szCs w:val="24"/>
        </w:rPr>
        <w:t xml:space="preserve">tive property </w:t>
      </w:r>
      <w:r w:rsidR="00E4296A" w:rsidRPr="00C10A8F">
        <w:rPr>
          <w:rFonts w:asciiTheme="minorHAnsi" w:hAnsiTheme="minorHAnsi" w:cs="Arial"/>
          <w:sz w:val="24"/>
          <w:szCs w:val="24"/>
        </w:rPr>
        <w:t>to</w:t>
      </w:r>
      <w:r w:rsidR="00AF41F4" w:rsidRPr="00C10A8F">
        <w:rPr>
          <w:rFonts w:asciiTheme="minorHAnsi" w:hAnsiTheme="minorHAnsi" w:cs="Arial"/>
          <w:sz w:val="24"/>
          <w:szCs w:val="24"/>
        </w:rPr>
        <w:t xml:space="preserve"> </w:t>
      </w:r>
      <w:r w:rsidR="00D5757E" w:rsidRPr="00C10A8F">
        <w:rPr>
          <w:rFonts w:asciiTheme="minorHAnsi" w:hAnsiTheme="minorHAnsi" w:cs="Arial"/>
          <w:b/>
          <w:i/>
          <w:sz w:val="24"/>
          <w:szCs w:val="24"/>
        </w:rPr>
        <w:t>simplify expressions</w:t>
      </w:r>
      <w:r w:rsidR="00AF41F4" w:rsidRPr="00C10A8F">
        <w:rPr>
          <w:rFonts w:asciiTheme="minorHAnsi" w:hAnsiTheme="minorHAnsi" w:cs="Arial"/>
          <w:sz w:val="24"/>
          <w:szCs w:val="24"/>
        </w:rPr>
        <w:t>.</w:t>
      </w:r>
      <w:r w:rsidR="00D5757E" w:rsidRPr="00C10A8F">
        <w:rPr>
          <w:rFonts w:asciiTheme="minorHAnsi" w:hAnsiTheme="minorHAnsi" w:cs="Arial"/>
          <w:b/>
          <w:i/>
          <w:sz w:val="24"/>
          <w:szCs w:val="24"/>
        </w:rPr>
        <w:t xml:space="preserve"> </w:t>
      </w:r>
      <w:r w:rsidR="00D5757E" w:rsidRPr="00C10A8F">
        <w:rPr>
          <w:rFonts w:asciiTheme="minorHAnsi" w:hAnsiTheme="minorHAnsi" w:cstheme="minorHAnsi"/>
          <w:sz w:val="24"/>
          <w:szCs w:val="24"/>
        </w:rPr>
        <w:br/>
      </w:r>
    </w:p>
    <w:p w14:paraId="2C3350AB" w14:textId="5A0E9C89" w:rsidR="004E43DC" w:rsidRPr="00C10A8F" w:rsidRDefault="00D5757E" w:rsidP="00D5757E">
      <w:pPr>
        <w:rPr>
          <w:rFonts w:asciiTheme="minorHAnsi" w:hAnsiTheme="minorHAnsi" w:cstheme="minorHAnsi"/>
          <w:i/>
          <w:sz w:val="24"/>
          <w:szCs w:val="24"/>
        </w:rPr>
      </w:pPr>
      <w:r w:rsidRPr="00C10A8F">
        <w:rPr>
          <w:rFonts w:asciiTheme="minorHAnsi" w:hAnsiTheme="minorHAnsi" w:cstheme="minorHAnsi"/>
          <w:i/>
          <w:sz w:val="24"/>
          <w:szCs w:val="24"/>
        </w:rPr>
        <w:t xml:space="preserve">Note: The problems in the lesson are designed to help students understand and correctly apply the distributive property, not to evaluate algebraic expressions. </w:t>
      </w:r>
    </w:p>
    <w:p w14:paraId="47AA7E6C" w14:textId="0BDE0306" w:rsidR="00983321" w:rsidRPr="00C10A8F" w:rsidRDefault="0052357F" w:rsidP="0052357F">
      <w:pPr>
        <w:pStyle w:val="Heading4"/>
        <w:rPr>
          <w:rFonts w:asciiTheme="minorHAnsi" w:hAnsiTheme="minorHAnsi"/>
        </w:rPr>
      </w:pPr>
      <w:r w:rsidRPr="00C10A8F">
        <w:rPr>
          <w:rFonts w:asciiTheme="minorHAnsi" w:hAnsiTheme="minorHAnsi"/>
        </w:rPr>
        <w:t xml:space="preserve">Common </w:t>
      </w:r>
      <w:r w:rsidR="007A563E" w:rsidRPr="00C10A8F">
        <w:rPr>
          <w:rFonts w:asciiTheme="minorHAnsi" w:hAnsiTheme="minorHAnsi"/>
        </w:rPr>
        <w:t xml:space="preserve">Errors and </w:t>
      </w:r>
      <w:r w:rsidRPr="00C10A8F">
        <w:rPr>
          <w:rFonts w:asciiTheme="minorHAnsi" w:hAnsiTheme="minorHAnsi"/>
        </w:rPr>
        <w:t>Misconceptions</w:t>
      </w:r>
      <w:r w:rsidR="001F79B3" w:rsidRPr="00C10A8F">
        <w:rPr>
          <w:rFonts w:asciiTheme="minorHAnsi" w:hAnsiTheme="minorHAnsi"/>
        </w:rPr>
        <w:t xml:space="preserve"> </w:t>
      </w:r>
    </w:p>
    <w:p w14:paraId="72C0C7F4" w14:textId="77777777" w:rsidR="0052357F" w:rsidRPr="00C10A8F" w:rsidRDefault="001F79B3" w:rsidP="0052357F">
      <w:pPr>
        <w:pStyle w:val="Heading4"/>
        <w:rPr>
          <w:rFonts w:asciiTheme="minorHAnsi" w:hAnsiTheme="minorHAnsi"/>
          <w:b w:val="0"/>
          <w:i w:val="0"/>
        </w:rPr>
      </w:pPr>
      <w:r w:rsidRPr="00C10A8F">
        <w:rPr>
          <w:rFonts w:asciiTheme="minorHAnsi" w:hAnsiTheme="minorHAnsi"/>
          <w:b w:val="0"/>
          <w:i w:val="0"/>
        </w:rPr>
        <w:t xml:space="preserve">Students </w:t>
      </w:r>
      <w:r w:rsidR="00365348" w:rsidRPr="00C10A8F">
        <w:rPr>
          <w:rFonts w:asciiTheme="minorHAnsi" w:hAnsiTheme="minorHAnsi"/>
          <w:b w:val="0"/>
          <w:i w:val="0"/>
        </w:rPr>
        <w:t>sometimes</w:t>
      </w:r>
      <w:r w:rsidR="00983321" w:rsidRPr="00C10A8F">
        <w:rPr>
          <w:rFonts w:asciiTheme="minorHAnsi" w:hAnsiTheme="minorHAnsi"/>
          <w:b w:val="0"/>
          <w:i w:val="0"/>
        </w:rPr>
        <w:t xml:space="preserve"> multiply the first number in the parentheses and then add the second adden</w:t>
      </w:r>
      <w:r w:rsidR="00365348" w:rsidRPr="00C10A8F">
        <w:rPr>
          <w:rFonts w:asciiTheme="minorHAnsi" w:hAnsiTheme="minorHAnsi"/>
          <w:b w:val="0"/>
          <w:i w:val="0"/>
        </w:rPr>
        <w:t>d</w:t>
      </w:r>
      <w:r w:rsidR="00983321" w:rsidRPr="00C10A8F">
        <w:rPr>
          <w:rFonts w:asciiTheme="minorHAnsi" w:hAnsiTheme="minorHAnsi"/>
          <w:b w:val="0"/>
          <w:i w:val="0"/>
        </w:rPr>
        <w:t xml:space="preserve">. </w:t>
      </w:r>
      <w:r w:rsidRPr="00C10A8F">
        <w:rPr>
          <w:rFonts w:asciiTheme="minorHAnsi" w:hAnsiTheme="minorHAnsi"/>
          <w:b w:val="0"/>
          <w:i w:val="0"/>
        </w:rPr>
        <w:t xml:space="preserve"> </w:t>
      </w:r>
    </w:p>
    <w:p w14:paraId="68C3C9DC" w14:textId="77777777" w:rsidR="004E43DC" w:rsidRPr="00C10A8F" w:rsidRDefault="004E43DC" w:rsidP="0083755B">
      <w:pPr>
        <w:pStyle w:val="Heading4"/>
        <w:rPr>
          <w:rFonts w:asciiTheme="minorHAnsi" w:hAnsiTheme="minorHAnsi"/>
          <w:b w:val="0"/>
          <w:i w:val="0"/>
        </w:rPr>
      </w:pPr>
      <w:r w:rsidRPr="00C10A8F">
        <w:rPr>
          <w:rFonts w:asciiTheme="minorHAnsi" w:hAnsiTheme="minorHAnsi"/>
        </w:rPr>
        <w:t>Materials</w:t>
      </w:r>
    </w:p>
    <w:p w14:paraId="3A23DE41" w14:textId="77777777" w:rsidR="001F79B3" w:rsidRPr="00C10A8F" w:rsidRDefault="00983321" w:rsidP="001F79B3">
      <w:pPr>
        <w:ind w:left="2880" w:hanging="2880"/>
        <w:rPr>
          <w:rFonts w:asciiTheme="minorHAnsi" w:hAnsiTheme="minorHAnsi" w:cs="Arial"/>
          <w:sz w:val="24"/>
          <w:szCs w:val="24"/>
        </w:rPr>
      </w:pPr>
      <w:r w:rsidRPr="00C10A8F">
        <w:rPr>
          <w:rFonts w:asciiTheme="minorHAnsi" w:hAnsiTheme="minorHAnsi" w:cs="Arial"/>
          <w:sz w:val="24"/>
          <w:szCs w:val="24"/>
        </w:rPr>
        <w:t>Grids for Introductory Activity</w:t>
      </w:r>
    </w:p>
    <w:p w14:paraId="0D123B95" w14:textId="2BA0ECA0" w:rsidR="001F79B3" w:rsidRPr="00C10A8F" w:rsidRDefault="001F79B3" w:rsidP="001F79B3">
      <w:pPr>
        <w:ind w:left="2880" w:hanging="2880"/>
        <w:rPr>
          <w:rFonts w:asciiTheme="minorHAnsi" w:hAnsiTheme="minorHAnsi" w:cs="Arial"/>
          <w:sz w:val="24"/>
          <w:szCs w:val="24"/>
        </w:rPr>
      </w:pPr>
      <w:r w:rsidRPr="00C10A8F">
        <w:rPr>
          <w:rFonts w:asciiTheme="minorHAnsi" w:hAnsiTheme="minorHAnsi" w:cs="Arial"/>
          <w:sz w:val="24"/>
          <w:szCs w:val="24"/>
        </w:rPr>
        <w:t xml:space="preserve">Copies of the </w:t>
      </w:r>
      <w:r w:rsidR="00983321" w:rsidRPr="00C10A8F">
        <w:rPr>
          <w:rFonts w:asciiTheme="minorHAnsi" w:hAnsiTheme="minorHAnsi" w:cs="Arial"/>
          <w:sz w:val="24"/>
          <w:szCs w:val="24"/>
        </w:rPr>
        <w:t>blank</w:t>
      </w:r>
      <w:r w:rsidRPr="00C10A8F">
        <w:rPr>
          <w:rFonts w:asciiTheme="minorHAnsi" w:hAnsiTheme="minorHAnsi" w:cs="Arial"/>
          <w:sz w:val="24"/>
          <w:szCs w:val="24"/>
        </w:rPr>
        <w:t xml:space="preserve"> grid sheet</w:t>
      </w:r>
    </w:p>
    <w:p w14:paraId="57A2871F" w14:textId="33D288CF" w:rsidR="0040382F" w:rsidRPr="00C10A8F" w:rsidRDefault="0040382F" w:rsidP="001F79B3">
      <w:pPr>
        <w:ind w:left="2880" w:hanging="2880"/>
        <w:rPr>
          <w:rFonts w:asciiTheme="minorHAnsi" w:hAnsiTheme="minorHAnsi" w:cs="Arial"/>
          <w:sz w:val="24"/>
          <w:szCs w:val="24"/>
        </w:rPr>
      </w:pPr>
      <w:r w:rsidRPr="00C10A8F">
        <w:rPr>
          <w:rFonts w:asciiTheme="minorHAnsi" w:hAnsiTheme="minorHAnsi"/>
          <w:sz w:val="24"/>
          <w:szCs w:val="24"/>
        </w:rPr>
        <w:t>Copies of the Let’s Distribute handout</w:t>
      </w:r>
    </w:p>
    <w:p w14:paraId="0F84800D" w14:textId="77777777" w:rsidR="001F79B3" w:rsidRPr="00C10A8F" w:rsidRDefault="00983321" w:rsidP="001F79B3">
      <w:pPr>
        <w:ind w:left="2880" w:hanging="2880"/>
        <w:rPr>
          <w:rFonts w:asciiTheme="minorHAnsi" w:hAnsiTheme="minorHAnsi" w:cs="Arial"/>
          <w:sz w:val="24"/>
          <w:szCs w:val="24"/>
        </w:rPr>
      </w:pPr>
      <w:r w:rsidRPr="00C10A8F">
        <w:rPr>
          <w:rFonts w:asciiTheme="minorHAnsi" w:hAnsiTheme="minorHAnsi" w:cs="Arial"/>
          <w:sz w:val="24"/>
          <w:szCs w:val="24"/>
        </w:rPr>
        <w:t>Lesson Reflection exit ticket</w:t>
      </w:r>
    </w:p>
    <w:p w14:paraId="693119AF" w14:textId="77777777" w:rsidR="001F79B3" w:rsidRPr="00C10A8F" w:rsidRDefault="001F79B3" w:rsidP="001F79B3">
      <w:pPr>
        <w:rPr>
          <w:rFonts w:asciiTheme="minorHAnsi" w:hAnsiTheme="minorHAnsi"/>
          <w:sz w:val="24"/>
          <w:szCs w:val="24"/>
        </w:rPr>
      </w:pPr>
      <w:r w:rsidRPr="00C10A8F">
        <w:rPr>
          <w:rFonts w:asciiTheme="minorHAnsi" w:hAnsiTheme="minorHAnsi" w:cs="Arial"/>
          <w:sz w:val="24"/>
          <w:szCs w:val="24"/>
        </w:rPr>
        <w:t>Scissors</w:t>
      </w:r>
    </w:p>
    <w:p w14:paraId="1BB339CD" w14:textId="77777777" w:rsidR="00B44791" w:rsidRPr="00C10A8F" w:rsidRDefault="0083755B" w:rsidP="0083755B">
      <w:pPr>
        <w:pStyle w:val="Heading4"/>
        <w:rPr>
          <w:rFonts w:asciiTheme="minorHAnsi" w:hAnsiTheme="minorHAnsi"/>
        </w:rPr>
      </w:pPr>
      <w:r w:rsidRPr="00C10A8F">
        <w:rPr>
          <w:rFonts w:asciiTheme="minorHAnsi" w:hAnsiTheme="minorHAnsi"/>
        </w:rPr>
        <w:t>Introductory Activity</w:t>
      </w:r>
    </w:p>
    <w:p w14:paraId="45BD1E2D" w14:textId="77777777" w:rsidR="001F79B3" w:rsidRPr="00C10A8F" w:rsidRDefault="001F79B3" w:rsidP="001F79B3">
      <w:pPr>
        <w:rPr>
          <w:rFonts w:asciiTheme="minorHAnsi" w:hAnsiTheme="minorHAnsi"/>
          <w:sz w:val="24"/>
          <w:szCs w:val="24"/>
        </w:rPr>
      </w:pPr>
      <w:r w:rsidRPr="00C10A8F">
        <w:rPr>
          <w:rFonts w:asciiTheme="minorHAnsi" w:hAnsiTheme="minorHAnsi"/>
          <w:sz w:val="24"/>
          <w:szCs w:val="24"/>
        </w:rPr>
        <w:t xml:space="preserve">Display the attached sheet showing a 3 x 9 grid and a 5 x 9 grid. Ask students how they can determine the area of each grid. (Multiply the width by the height: 3 </w:t>
      </w:r>
      <w:r w:rsidRPr="00C10A8F">
        <w:rPr>
          <w:rFonts w:asciiTheme="minorHAnsi" w:hAnsiTheme="minorHAnsi" w:cs="Arial"/>
          <w:sz w:val="24"/>
          <w:szCs w:val="24"/>
        </w:rPr>
        <w:t>•</w:t>
      </w:r>
      <w:r w:rsidRPr="00C10A8F">
        <w:rPr>
          <w:rFonts w:asciiTheme="minorHAnsi" w:hAnsiTheme="minorHAnsi"/>
          <w:sz w:val="24"/>
          <w:szCs w:val="24"/>
        </w:rPr>
        <w:t xml:space="preserve"> 9 = 27; 5 </w:t>
      </w:r>
      <w:r w:rsidRPr="00C10A8F">
        <w:rPr>
          <w:rFonts w:asciiTheme="minorHAnsi" w:hAnsiTheme="minorHAnsi" w:cs="Arial"/>
          <w:sz w:val="24"/>
          <w:szCs w:val="24"/>
        </w:rPr>
        <w:t>•</w:t>
      </w:r>
      <w:r w:rsidRPr="00C10A8F">
        <w:rPr>
          <w:rFonts w:asciiTheme="minorHAnsi" w:hAnsiTheme="minorHAnsi"/>
          <w:sz w:val="24"/>
          <w:szCs w:val="24"/>
        </w:rPr>
        <w:t xml:space="preserve"> 9 = 45) Next, cut out the grids, and display </w:t>
      </w:r>
      <w:proofErr w:type="gramStart"/>
      <w:r w:rsidRPr="00C10A8F">
        <w:rPr>
          <w:rFonts w:asciiTheme="minorHAnsi" w:hAnsiTheme="minorHAnsi"/>
          <w:sz w:val="24"/>
          <w:szCs w:val="24"/>
        </w:rPr>
        <w:t>them</w:t>
      </w:r>
      <w:proofErr w:type="gramEnd"/>
      <w:r w:rsidRPr="00C10A8F">
        <w:rPr>
          <w:rFonts w:asciiTheme="minorHAnsi" w:hAnsiTheme="minorHAnsi"/>
          <w:sz w:val="24"/>
          <w:szCs w:val="24"/>
        </w:rPr>
        <w:t xml:space="preserve"> placed side by side, touching. Ask students how they can determine the area of this larger, combined grid. After students have had time </w:t>
      </w:r>
      <w:r w:rsidR="00983321" w:rsidRPr="00C10A8F">
        <w:rPr>
          <w:rFonts w:asciiTheme="minorHAnsi" w:hAnsiTheme="minorHAnsi"/>
          <w:sz w:val="24"/>
          <w:szCs w:val="24"/>
        </w:rPr>
        <w:t>to respond, talk about the two methods.</w:t>
      </w:r>
      <w:r w:rsidR="00983321" w:rsidRPr="00C10A8F">
        <w:rPr>
          <w:rFonts w:asciiTheme="minorHAnsi" w:hAnsiTheme="minorHAnsi"/>
          <w:sz w:val="24"/>
          <w:szCs w:val="24"/>
        </w:rPr>
        <w:br/>
      </w:r>
      <w:r w:rsidRPr="00C10A8F">
        <w:rPr>
          <w:rFonts w:asciiTheme="minorHAnsi" w:hAnsiTheme="minorHAnsi"/>
          <w:sz w:val="24"/>
          <w:szCs w:val="24"/>
        </w:rPr>
        <w:t xml:space="preserve"> </w:t>
      </w:r>
    </w:p>
    <w:p w14:paraId="033B80BD" w14:textId="77777777" w:rsidR="001F79B3" w:rsidRPr="00C10A8F" w:rsidRDefault="001F79B3" w:rsidP="001F79B3">
      <w:pPr>
        <w:pStyle w:val="ListBullet"/>
        <w:rPr>
          <w:rFonts w:asciiTheme="minorHAnsi" w:hAnsiTheme="minorHAnsi"/>
          <w:sz w:val="24"/>
          <w:szCs w:val="24"/>
        </w:rPr>
      </w:pPr>
      <w:r w:rsidRPr="00C10A8F">
        <w:rPr>
          <w:rFonts w:asciiTheme="minorHAnsi" w:hAnsiTheme="minorHAnsi"/>
          <w:sz w:val="24"/>
          <w:szCs w:val="24"/>
        </w:rPr>
        <w:t xml:space="preserve">Add the areas of the two, uncombined grids: (3 </w:t>
      </w:r>
      <w:r w:rsidRPr="00C10A8F">
        <w:rPr>
          <w:rFonts w:asciiTheme="minorHAnsi" w:hAnsiTheme="minorHAnsi" w:cs="Arial"/>
          <w:sz w:val="24"/>
          <w:szCs w:val="24"/>
        </w:rPr>
        <w:t>•</w:t>
      </w:r>
      <w:r w:rsidRPr="00C10A8F">
        <w:rPr>
          <w:rFonts w:asciiTheme="minorHAnsi" w:hAnsiTheme="minorHAnsi"/>
          <w:sz w:val="24"/>
          <w:szCs w:val="24"/>
        </w:rPr>
        <w:t xml:space="preserve"> 9) + (5 </w:t>
      </w:r>
      <w:r w:rsidRPr="00C10A8F">
        <w:rPr>
          <w:rFonts w:asciiTheme="minorHAnsi" w:hAnsiTheme="minorHAnsi" w:cs="Arial"/>
          <w:sz w:val="24"/>
          <w:szCs w:val="24"/>
        </w:rPr>
        <w:t>•</w:t>
      </w:r>
      <w:r w:rsidRPr="00C10A8F">
        <w:rPr>
          <w:rFonts w:asciiTheme="minorHAnsi" w:hAnsiTheme="minorHAnsi"/>
          <w:sz w:val="24"/>
          <w:szCs w:val="24"/>
        </w:rPr>
        <w:t xml:space="preserve"> 9) = 27 + 45 = 72</w:t>
      </w:r>
    </w:p>
    <w:p w14:paraId="1CC684B7" w14:textId="77777777" w:rsidR="001F79B3" w:rsidRPr="00C10A8F" w:rsidRDefault="001F79B3" w:rsidP="001F79B3">
      <w:pPr>
        <w:pStyle w:val="ListBullet"/>
        <w:rPr>
          <w:rFonts w:asciiTheme="minorHAnsi" w:hAnsiTheme="minorHAnsi"/>
          <w:sz w:val="24"/>
          <w:szCs w:val="24"/>
        </w:rPr>
      </w:pPr>
      <w:r w:rsidRPr="00C10A8F">
        <w:rPr>
          <w:rFonts w:asciiTheme="minorHAnsi" w:hAnsiTheme="minorHAnsi"/>
          <w:sz w:val="24"/>
          <w:szCs w:val="24"/>
        </w:rPr>
        <w:t xml:space="preserve">Multiply the total width by the height: 9 </w:t>
      </w:r>
      <w:r w:rsidRPr="00C10A8F">
        <w:rPr>
          <w:rFonts w:asciiTheme="minorHAnsi" w:hAnsiTheme="minorHAnsi" w:cs="Arial"/>
          <w:sz w:val="24"/>
          <w:szCs w:val="24"/>
        </w:rPr>
        <w:t>•</w:t>
      </w:r>
      <w:r w:rsidRPr="00C10A8F">
        <w:rPr>
          <w:rFonts w:asciiTheme="minorHAnsi" w:hAnsiTheme="minorHAnsi"/>
          <w:sz w:val="24"/>
          <w:szCs w:val="24"/>
        </w:rPr>
        <w:t xml:space="preserve"> (3 + 5) = 9 </w:t>
      </w:r>
      <w:r w:rsidRPr="00C10A8F">
        <w:rPr>
          <w:rFonts w:asciiTheme="minorHAnsi" w:hAnsiTheme="minorHAnsi" w:cs="Arial"/>
          <w:sz w:val="24"/>
          <w:szCs w:val="24"/>
        </w:rPr>
        <w:t>•</w:t>
      </w:r>
      <w:r w:rsidRPr="00C10A8F">
        <w:rPr>
          <w:rFonts w:asciiTheme="minorHAnsi" w:hAnsiTheme="minorHAnsi"/>
          <w:sz w:val="24"/>
          <w:szCs w:val="24"/>
        </w:rPr>
        <w:t xml:space="preserve"> 8 = 72.</w:t>
      </w:r>
    </w:p>
    <w:p w14:paraId="06DE20DA" w14:textId="77777777" w:rsidR="001F79B3" w:rsidRPr="00C10A8F" w:rsidRDefault="001F79B3" w:rsidP="001F79B3">
      <w:pPr>
        <w:rPr>
          <w:rFonts w:asciiTheme="minorHAnsi" w:hAnsiTheme="minorHAnsi"/>
          <w:sz w:val="24"/>
          <w:szCs w:val="24"/>
        </w:rPr>
      </w:pPr>
    </w:p>
    <w:p w14:paraId="129EF070" w14:textId="77777777" w:rsidR="004E43DC" w:rsidRPr="00C10A8F" w:rsidRDefault="0083755B" w:rsidP="0083755B">
      <w:pPr>
        <w:pStyle w:val="Heading4"/>
        <w:rPr>
          <w:rFonts w:asciiTheme="minorHAnsi" w:hAnsiTheme="minorHAnsi"/>
        </w:rPr>
      </w:pPr>
      <w:r w:rsidRPr="00C10A8F">
        <w:rPr>
          <w:rFonts w:asciiTheme="minorHAnsi" w:hAnsiTheme="minorHAnsi"/>
        </w:rPr>
        <w:t>Plan for Instruction</w:t>
      </w:r>
    </w:p>
    <w:p w14:paraId="767AB6BA" w14:textId="77777777" w:rsidR="001F79B3" w:rsidRPr="00C10A8F" w:rsidRDefault="001F79B3" w:rsidP="001F79B3">
      <w:pPr>
        <w:pStyle w:val="ListNumber"/>
        <w:numPr>
          <w:ilvl w:val="0"/>
          <w:numId w:val="6"/>
        </w:numPr>
        <w:tabs>
          <w:tab w:val="num" w:pos="360"/>
        </w:tabs>
        <w:ind w:left="360"/>
        <w:rPr>
          <w:rFonts w:asciiTheme="minorHAnsi" w:hAnsiTheme="minorHAnsi"/>
          <w:sz w:val="24"/>
          <w:szCs w:val="24"/>
        </w:rPr>
      </w:pPr>
      <w:r w:rsidRPr="00C10A8F">
        <w:rPr>
          <w:rFonts w:asciiTheme="minorHAnsi" w:hAnsiTheme="minorHAnsi"/>
          <w:sz w:val="24"/>
          <w:szCs w:val="24"/>
        </w:rPr>
        <w:t xml:space="preserve">Explain that the method of finding the area of the two smaller grids and then adding them together is an example of the </w:t>
      </w:r>
      <w:r w:rsidRPr="00C10A8F">
        <w:rPr>
          <w:rFonts w:asciiTheme="minorHAnsi" w:hAnsiTheme="minorHAnsi"/>
          <w:i/>
          <w:sz w:val="24"/>
          <w:szCs w:val="24"/>
        </w:rPr>
        <w:t>distributive property.</w:t>
      </w:r>
      <w:r w:rsidRPr="00C10A8F">
        <w:rPr>
          <w:rFonts w:asciiTheme="minorHAnsi" w:hAnsiTheme="minorHAnsi"/>
          <w:sz w:val="24"/>
          <w:szCs w:val="24"/>
        </w:rPr>
        <w:t xml:space="preserve"> Explain that the distributive property lets you </w:t>
      </w:r>
      <w:r w:rsidR="00983321" w:rsidRPr="00C10A8F">
        <w:rPr>
          <w:rFonts w:asciiTheme="minorHAnsi" w:hAnsiTheme="minorHAnsi"/>
          <w:sz w:val="24"/>
          <w:szCs w:val="24"/>
        </w:rPr>
        <w:t>distribute or break apart</w:t>
      </w:r>
      <w:r w:rsidRPr="00C10A8F">
        <w:rPr>
          <w:rFonts w:asciiTheme="minorHAnsi" w:hAnsiTheme="minorHAnsi"/>
          <w:sz w:val="24"/>
          <w:szCs w:val="24"/>
        </w:rPr>
        <w:t xml:space="preserve"> numbers so they are easier to work with.</w:t>
      </w:r>
    </w:p>
    <w:p w14:paraId="5CC0E6B1" w14:textId="77777777" w:rsidR="001F79B3" w:rsidRPr="00C10A8F" w:rsidRDefault="001F79B3" w:rsidP="001F79B3">
      <w:pPr>
        <w:pStyle w:val="ListNumber"/>
        <w:numPr>
          <w:ilvl w:val="0"/>
          <w:numId w:val="6"/>
        </w:numPr>
        <w:tabs>
          <w:tab w:val="num" w:pos="360"/>
        </w:tabs>
        <w:ind w:left="360"/>
        <w:rPr>
          <w:rFonts w:asciiTheme="minorHAnsi" w:hAnsiTheme="minorHAnsi"/>
          <w:sz w:val="24"/>
          <w:szCs w:val="24"/>
        </w:rPr>
      </w:pPr>
      <w:r w:rsidRPr="00C10A8F">
        <w:rPr>
          <w:rFonts w:asciiTheme="minorHAnsi" w:hAnsiTheme="minorHAnsi"/>
          <w:sz w:val="24"/>
          <w:szCs w:val="24"/>
        </w:rPr>
        <w:t>Write this problem on the board</w:t>
      </w:r>
      <w:proofErr w:type="gramStart"/>
      <w:r w:rsidRPr="00C10A8F">
        <w:rPr>
          <w:rFonts w:asciiTheme="minorHAnsi" w:hAnsiTheme="minorHAnsi"/>
          <w:sz w:val="24"/>
          <w:szCs w:val="24"/>
        </w:rPr>
        <w:t>:</w:t>
      </w:r>
      <w:r w:rsidR="00F37F68" w:rsidRPr="00C10A8F">
        <w:rPr>
          <w:rFonts w:asciiTheme="minorHAnsi" w:hAnsiTheme="minorHAnsi"/>
          <w:sz w:val="24"/>
          <w:szCs w:val="24"/>
        </w:rPr>
        <w:t xml:space="preserve"> </w:t>
      </w:r>
      <w:r w:rsidR="00AD57B7" w:rsidRPr="00C10A8F">
        <w:rPr>
          <w:rFonts w:asciiTheme="minorHAnsi" w:hAnsiTheme="minorHAnsi"/>
          <w:position w:val="-6"/>
          <w:sz w:val="24"/>
          <w:szCs w:val="24"/>
        </w:rPr>
        <w:object w:dxaOrig="1020" w:dyaOrig="279" w14:anchorId="085B9C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7pt;height:14.4pt" o:ole="">
            <v:imagedata r:id="rId7" o:title=""/>
          </v:shape>
          <o:OLEObject Type="Embed" ProgID="Equation.DSMT4" ShapeID="_x0000_i1025" DrawAspect="Content" ObjectID="_1600861261" r:id="rId8"/>
        </w:object>
      </w:r>
      <w:r w:rsidR="00AD57B7" w:rsidRPr="00C10A8F">
        <w:rPr>
          <w:rFonts w:asciiTheme="minorHAnsi" w:hAnsiTheme="minorHAnsi"/>
          <w:sz w:val="24"/>
          <w:szCs w:val="24"/>
        </w:rPr>
        <w:t xml:space="preserve"> </w:t>
      </w:r>
      <w:r w:rsidRPr="00C10A8F">
        <w:rPr>
          <w:rFonts w:asciiTheme="minorHAnsi" w:hAnsiTheme="minorHAnsi"/>
          <w:sz w:val="24"/>
          <w:szCs w:val="24"/>
        </w:rPr>
        <w:t xml:space="preserve">. </w:t>
      </w:r>
      <w:r w:rsidR="00983321" w:rsidRPr="00C10A8F">
        <w:rPr>
          <w:rFonts w:asciiTheme="minorHAnsi" w:hAnsiTheme="minorHAnsi"/>
          <w:sz w:val="24"/>
          <w:szCs w:val="24"/>
        </w:rPr>
        <w:t xml:space="preserve"> Ask students to solve this problem without writing it down. Allow students to share how they solved the problem and write down what they tell you for the class to see. Have students look at the different methods and see if anyone distributed either of the numbers. </w:t>
      </w:r>
      <w:r w:rsidR="00AD57B7" w:rsidRPr="00C10A8F">
        <w:rPr>
          <w:rFonts w:asciiTheme="minorHAnsi" w:hAnsiTheme="minorHAnsi"/>
          <w:sz w:val="24"/>
          <w:szCs w:val="24"/>
        </w:rPr>
        <w:t>If a student doesn’t suggest it, share that t</w:t>
      </w:r>
      <w:r w:rsidRPr="00C10A8F">
        <w:rPr>
          <w:rFonts w:asciiTheme="minorHAnsi" w:hAnsiTheme="minorHAnsi"/>
          <w:sz w:val="24"/>
          <w:szCs w:val="24"/>
        </w:rPr>
        <w:t>he distributive property allows us to write this problem as follows</w:t>
      </w:r>
      <w:proofErr w:type="gramStart"/>
      <w:r w:rsidRPr="00C10A8F">
        <w:rPr>
          <w:rFonts w:asciiTheme="minorHAnsi" w:hAnsiTheme="minorHAnsi"/>
          <w:sz w:val="24"/>
          <w:szCs w:val="24"/>
        </w:rPr>
        <w:t>:</w:t>
      </w:r>
      <w:r w:rsidR="00F37F68" w:rsidRPr="00C10A8F">
        <w:rPr>
          <w:rFonts w:asciiTheme="minorHAnsi" w:hAnsiTheme="minorHAnsi"/>
          <w:sz w:val="24"/>
          <w:szCs w:val="24"/>
        </w:rPr>
        <w:t xml:space="preserve"> </w:t>
      </w:r>
      <w:r w:rsidR="00AD57B7" w:rsidRPr="00C10A8F">
        <w:rPr>
          <w:rFonts w:asciiTheme="minorHAnsi" w:hAnsiTheme="minorHAnsi"/>
          <w:position w:val="-14"/>
          <w:sz w:val="24"/>
          <w:szCs w:val="24"/>
        </w:rPr>
        <w:object w:dxaOrig="2820" w:dyaOrig="400" w14:anchorId="3D9C4503">
          <v:shape id="_x0000_i1026" type="#_x0000_t75" style="width:140.85pt;height:20.05pt" o:ole="">
            <v:imagedata r:id="rId9" o:title=""/>
          </v:shape>
          <o:OLEObject Type="Embed" ProgID="Equation.DSMT4" ShapeID="_x0000_i1026" DrawAspect="Content" ObjectID="_1600861262" r:id="rId10"/>
        </w:object>
      </w:r>
      <w:r w:rsidR="00AD57B7" w:rsidRPr="00C10A8F">
        <w:rPr>
          <w:rFonts w:asciiTheme="minorHAnsi" w:hAnsiTheme="minorHAnsi"/>
          <w:sz w:val="24"/>
          <w:szCs w:val="24"/>
        </w:rPr>
        <w:t xml:space="preserve"> . In other words, we can break apart</w:t>
      </w:r>
      <w:r w:rsidRPr="00C10A8F">
        <w:rPr>
          <w:rFonts w:asciiTheme="minorHAnsi" w:hAnsiTheme="minorHAnsi"/>
          <w:sz w:val="24"/>
          <w:szCs w:val="24"/>
        </w:rPr>
        <w:t xml:space="preserve"> </w:t>
      </w:r>
      <w:r w:rsidR="00AD57B7" w:rsidRPr="00C10A8F">
        <w:rPr>
          <w:rFonts w:asciiTheme="minorHAnsi" w:hAnsiTheme="minorHAnsi"/>
          <w:sz w:val="24"/>
          <w:szCs w:val="24"/>
        </w:rPr>
        <w:t xml:space="preserve">the </w:t>
      </w:r>
      <w:r w:rsidRPr="00C10A8F">
        <w:rPr>
          <w:rFonts w:asciiTheme="minorHAnsi" w:hAnsiTheme="minorHAnsi"/>
          <w:sz w:val="24"/>
          <w:szCs w:val="24"/>
        </w:rPr>
        <w:t xml:space="preserve">23 into the sum of </w:t>
      </w:r>
      <w:r w:rsidRPr="00C10A8F">
        <w:rPr>
          <w:rFonts w:asciiTheme="minorHAnsi" w:hAnsiTheme="minorHAnsi"/>
          <w:sz w:val="24"/>
          <w:szCs w:val="24"/>
        </w:rPr>
        <w:lastRenderedPageBreak/>
        <w:t>two smaller numbers, for example</w:t>
      </w:r>
      <w:proofErr w:type="gramStart"/>
      <w:r w:rsidRPr="00C10A8F">
        <w:rPr>
          <w:rFonts w:asciiTheme="minorHAnsi" w:hAnsiTheme="minorHAnsi"/>
          <w:sz w:val="24"/>
          <w:szCs w:val="24"/>
        </w:rPr>
        <w:t>,</w:t>
      </w:r>
      <w:r w:rsidR="00AD57B7" w:rsidRPr="00C10A8F">
        <w:rPr>
          <w:rFonts w:asciiTheme="minorHAnsi" w:hAnsiTheme="minorHAnsi"/>
          <w:sz w:val="24"/>
          <w:szCs w:val="24"/>
        </w:rPr>
        <w:t xml:space="preserve"> </w:t>
      </w:r>
      <w:r w:rsidR="00AD57B7" w:rsidRPr="00C10A8F">
        <w:rPr>
          <w:rFonts w:asciiTheme="minorHAnsi" w:hAnsiTheme="minorHAnsi"/>
          <w:position w:val="-6"/>
          <w:sz w:val="24"/>
          <w:szCs w:val="24"/>
        </w:rPr>
        <w:object w:dxaOrig="800" w:dyaOrig="279" w14:anchorId="2F104F52">
          <v:shape id="_x0000_i1027" type="#_x0000_t75" style="width:40.05pt;height:14.4pt" o:ole="">
            <v:imagedata r:id="rId11" o:title=""/>
          </v:shape>
          <o:OLEObject Type="Embed" ProgID="Equation.DSMT4" ShapeID="_x0000_i1027" DrawAspect="Content" ObjectID="_1600861263" r:id="rId12"/>
        </w:object>
      </w:r>
      <w:r w:rsidR="00AD57B7" w:rsidRPr="00C10A8F">
        <w:rPr>
          <w:rFonts w:asciiTheme="minorHAnsi" w:hAnsiTheme="minorHAnsi"/>
          <w:sz w:val="24"/>
          <w:szCs w:val="24"/>
        </w:rPr>
        <w:t xml:space="preserve"> </w:t>
      </w:r>
      <w:r w:rsidRPr="00C10A8F">
        <w:rPr>
          <w:rFonts w:asciiTheme="minorHAnsi" w:hAnsiTheme="minorHAnsi"/>
          <w:sz w:val="24"/>
          <w:szCs w:val="24"/>
        </w:rPr>
        <w:t xml:space="preserve">. Then, we </w:t>
      </w:r>
      <w:r w:rsidR="00AD57B7" w:rsidRPr="00C10A8F">
        <w:rPr>
          <w:rFonts w:asciiTheme="minorHAnsi" w:hAnsiTheme="minorHAnsi"/>
          <w:sz w:val="24"/>
          <w:szCs w:val="24"/>
        </w:rPr>
        <w:t>multiply the 4 and 20 and the 4 and 3</w:t>
      </w:r>
      <w:r w:rsidRPr="00C10A8F">
        <w:rPr>
          <w:rFonts w:asciiTheme="minorHAnsi" w:hAnsiTheme="minorHAnsi"/>
          <w:sz w:val="24"/>
          <w:szCs w:val="24"/>
        </w:rPr>
        <w:t xml:space="preserve"> and </w:t>
      </w:r>
      <w:r w:rsidR="00AD57B7" w:rsidRPr="00C10A8F">
        <w:rPr>
          <w:rFonts w:asciiTheme="minorHAnsi" w:hAnsiTheme="minorHAnsi"/>
          <w:sz w:val="24"/>
          <w:szCs w:val="24"/>
        </w:rPr>
        <w:t xml:space="preserve">then </w:t>
      </w:r>
      <w:r w:rsidRPr="00C10A8F">
        <w:rPr>
          <w:rFonts w:asciiTheme="minorHAnsi" w:hAnsiTheme="minorHAnsi"/>
          <w:sz w:val="24"/>
          <w:szCs w:val="24"/>
        </w:rPr>
        <w:t>add the two products.</w:t>
      </w:r>
      <w:r w:rsidR="00AD57B7" w:rsidRPr="00C10A8F">
        <w:rPr>
          <w:rFonts w:asciiTheme="minorHAnsi" w:hAnsiTheme="minorHAnsi"/>
          <w:sz w:val="24"/>
          <w:szCs w:val="24"/>
        </w:rPr>
        <w:t xml:space="preserve"> Other students might suggest breaking the 4 into </w:t>
      </w:r>
      <w:r w:rsidR="00AD57B7" w:rsidRPr="00C10A8F">
        <w:rPr>
          <w:rFonts w:asciiTheme="minorHAnsi" w:hAnsiTheme="minorHAnsi"/>
          <w:position w:val="-4"/>
          <w:sz w:val="24"/>
          <w:szCs w:val="24"/>
        </w:rPr>
        <w:object w:dxaOrig="520" w:dyaOrig="260" w14:anchorId="1FBFBE5B">
          <v:shape id="_x0000_i1028" type="#_x0000_t75" style="width:26.3pt;height:12.5pt" o:ole="">
            <v:imagedata r:id="rId13" o:title=""/>
          </v:shape>
          <o:OLEObject Type="Embed" ProgID="Equation.DSMT4" ShapeID="_x0000_i1028" DrawAspect="Content" ObjectID="_1600861264" r:id="rId14"/>
        </w:object>
      </w:r>
      <w:r w:rsidR="00AD57B7" w:rsidRPr="00C10A8F">
        <w:rPr>
          <w:rFonts w:asciiTheme="minorHAnsi" w:hAnsiTheme="minorHAnsi"/>
          <w:sz w:val="24"/>
          <w:szCs w:val="24"/>
        </w:rPr>
        <w:t xml:space="preserve"> and multiply each by 23 and then add the two products.</w:t>
      </w:r>
      <w:r w:rsidR="00365348" w:rsidRPr="00C10A8F">
        <w:rPr>
          <w:rFonts w:asciiTheme="minorHAnsi" w:hAnsiTheme="minorHAnsi"/>
          <w:sz w:val="24"/>
          <w:szCs w:val="24"/>
        </w:rPr>
        <w:t xml:space="preserve"> Try a few more examples similar to this one.</w:t>
      </w:r>
    </w:p>
    <w:p w14:paraId="6F5F0E82" w14:textId="77777777" w:rsidR="001F79B3" w:rsidRPr="00C10A8F" w:rsidRDefault="001F79B3" w:rsidP="001F79B3">
      <w:pPr>
        <w:pStyle w:val="ListNumber"/>
        <w:numPr>
          <w:ilvl w:val="0"/>
          <w:numId w:val="6"/>
        </w:numPr>
        <w:tabs>
          <w:tab w:val="num" w:pos="360"/>
        </w:tabs>
        <w:ind w:left="360"/>
        <w:rPr>
          <w:rFonts w:asciiTheme="minorHAnsi" w:hAnsiTheme="minorHAnsi"/>
          <w:sz w:val="24"/>
          <w:szCs w:val="24"/>
        </w:rPr>
      </w:pPr>
      <w:r w:rsidRPr="00C10A8F">
        <w:rPr>
          <w:rFonts w:asciiTheme="minorHAnsi" w:hAnsiTheme="minorHAnsi"/>
          <w:sz w:val="24"/>
          <w:szCs w:val="24"/>
        </w:rPr>
        <w:t>Give each student a sheet of grid paper, and have students outline two rectangles on the grid: one of the rectangles should be 20 x 4, and the other should be 3 x 4. Have students write the area of each rectangle inside it and then cut out the two rectangles. Have the students place the rectangles side by side, touching, so that the combined width is 23.</w:t>
      </w:r>
    </w:p>
    <w:p w14:paraId="2CBC74E2" w14:textId="77777777" w:rsidR="001F79B3" w:rsidRPr="00C10A8F" w:rsidRDefault="001F79B3" w:rsidP="001F79B3">
      <w:pPr>
        <w:pStyle w:val="ListNumber"/>
        <w:numPr>
          <w:ilvl w:val="0"/>
          <w:numId w:val="6"/>
        </w:numPr>
        <w:tabs>
          <w:tab w:val="num" w:pos="360"/>
        </w:tabs>
        <w:ind w:left="360"/>
        <w:rPr>
          <w:rFonts w:asciiTheme="minorHAnsi" w:hAnsiTheme="minorHAnsi"/>
          <w:sz w:val="24"/>
          <w:szCs w:val="24"/>
        </w:rPr>
      </w:pPr>
      <w:r w:rsidRPr="00C10A8F">
        <w:rPr>
          <w:rFonts w:asciiTheme="minorHAnsi" w:hAnsiTheme="minorHAnsi"/>
          <w:sz w:val="24"/>
          <w:szCs w:val="24"/>
        </w:rPr>
        <w:t xml:space="preserve">Explain </w:t>
      </w:r>
      <w:r w:rsidR="00AD57B7" w:rsidRPr="00C10A8F">
        <w:rPr>
          <w:rFonts w:asciiTheme="minorHAnsi" w:hAnsiTheme="minorHAnsi"/>
          <w:sz w:val="24"/>
          <w:szCs w:val="24"/>
        </w:rPr>
        <w:t>again that breaking the 23 in</w:t>
      </w:r>
      <w:r w:rsidRPr="00C10A8F">
        <w:rPr>
          <w:rFonts w:asciiTheme="minorHAnsi" w:hAnsiTheme="minorHAnsi"/>
          <w:sz w:val="24"/>
          <w:szCs w:val="24"/>
        </w:rPr>
        <w:t xml:space="preserve">to </w:t>
      </w:r>
      <w:r w:rsidR="00AD57B7" w:rsidRPr="00C10A8F">
        <w:rPr>
          <w:rFonts w:asciiTheme="minorHAnsi" w:hAnsiTheme="minorHAnsi"/>
          <w:sz w:val="24"/>
          <w:szCs w:val="24"/>
        </w:rPr>
        <w:t>20 + 3</w:t>
      </w:r>
      <w:r w:rsidRPr="00C10A8F">
        <w:rPr>
          <w:rFonts w:asciiTheme="minorHAnsi" w:hAnsiTheme="minorHAnsi"/>
          <w:sz w:val="24"/>
          <w:szCs w:val="24"/>
        </w:rPr>
        <w:t xml:space="preserve"> is an example of using the distributive property. Ask students whether there are other ways to spread out 23.</w:t>
      </w:r>
      <w:r w:rsidR="00AD57B7" w:rsidRPr="00C10A8F">
        <w:rPr>
          <w:rFonts w:asciiTheme="minorHAnsi" w:hAnsiTheme="minorHAnsi"/>
          <w:sz w:val="24"/>
          <w:szCs w:val="24"/>
        </w:rPr>
        <w:t xml:space="preserve"> Let students share their ideas.</w:t>
      </w:r>
    </w:p>
    <w:p w14:paraId="54DCCC0E" w14:textId="77777777" w:rsidR="001F79B3" w:rsidRPr="00C10A8F" w:rsidRDefault="001F79B3" w:rsidP="001F79B3">
      <w:pPr>
        <w:pStyle w:val="ListNumber"/>
        <w:numPr>
          <w:ilvl w:val="0"/>
          <w:numId w:val="3"/>
        </w:numPr>
        <w:tabs>
          <w:tab w:val="num" w:pos="360"/>
        </w:tabs>
        <w:ind w:left="360"/>
        <w:rPr>
          <w:rFonts w:asciiTheme="minorHAnsi" w:hAnsiTheme="minorHAnsi"/>
          <w:sz w:val="24"/>
          <w:szCs w:val="24"/>
        </w:rPr>
      </w:pPr>
      <w:r w:rsidRPr="00C10A8F">
        <w:rPr>
          <w:rFonts w:asciiTheme="minorHAnsi" w:hAnsiTheme="minorHAnsi"/>
          <w:sz w:val="24"/>
          <w:szCs w:val="24"/>
        </w:rPr>
        <w:t>Have students model the following problems on grid paper, using the distributive property:</w:t>
      </w:r>
    </w:p>
    <w:p w14:paraId="358D19A4" w14:textId="763D7317" w:rsidR="001F79B3" w:rsidRPr="00C10A8F" w:rsidRDefault="001F79B3" w:rsidP="001F79B3">
      <w:pPr>
        <w:tabs>
          <w:tab w:val="left" w:pos="1620"/>
          <w:tab w:val="left" w:pos="2790"/>
        </w:tabs>
        <w:ind w:left="360" w:hanging="360"/>
        <w:rPr>
          <w:rFonts w:asciiTheme="minorHAnsi" w:hAnsiTheme="minorHAnsi" w:cs="Arial"/>
          <w:sz w:val="24"/>
          <w:szCs w:val="24"/>
        </w:rPr>
      </w:pPr>
      <w:r w:rsidRPr="00C10A8F">
        <w:rPr>
          <w:rFonts w:asciiTheme="minorHAnsi" w:hAnsiTheme="minorHAnsi" w:cs="Arial"/>
          <w:sz w:val="24"/>
          <w:szCs w:val="24"/>
        </w:rPr>
        <w:tab/>
      </w:r>
      <w:r w:rsidR="00205408" w:rsidRPr="00C10A8F">
        <w:rPr>
          <w:rFonts w:asciiTheme="minorHAnsi" w:hAnsiTheme="minorHAnsi" w:cs="Arial"/>
          <w:position w:val="-6"/>
          <w:sz w:val="24"/>
          <w:szCs w:val="24"/>
        </w:rPr>
        <w:object w:dxaOrig="780" w:dyaOrig="279" w14:anchorId="19F65A10">
          <v:shape id="_x0000_i1029" type="#_x0000_t75" style="width:38.8pt;height:14.4pt" o:ole="">
            <v:imagedata r:id="rId15" o:title=""/>
          </v:shape>
          <o:OLEObject Type="Embed" ProgID="Equation.DSMT4" ShapeID="_x0000_i1029" DrawAspect="Content" ObjectID="_1600861265" r:id="rId16"/>
        </w:object>
      </w:r>
      <w:r w:rsidR="00AD57B7" w:rsidRPr="00C10A8F">
        <w:rPr>
          <w:rFonts w:asciiTheme="minorHAnsi" w:hAnsiTheme="minorHAnsi" w:cs="Arial"/>
          <w:sz w:val="24"/>
          <w:szCs w:val="24"/>
        </w:rPr>
        <w:t xml:space="preserve"> </w:t>
      </w:r>
      <w:r w:rsidR="00AD57B7" w:rsidRPr="00C10A8F">
        <w:rPr>
          <w:rFonts w:asciiTheme="minorHAnsi" w:hAnsiTheme="minorHAnsi" w:cs="Arial"/>
          <w:sz w:val="24"/>
          <w:szCs w:val="24"/>
        </w:rPr>
        <w:br/>
      </w:r>
      <w:r w:rsidRPr="00C10A8F">
        <w:rPr>
          <w:rFonts w:asciiTheme="minorHAnsi" w:hAnsiTheme="minorHAnsi" w:cs="Arial"/>
          <w:sz w:val="24"/>
          <w:szCs w:val="24"/>
        </w:rPr>
        <w:t>[Possible model:</w:t>
      </w:r>
      <w:r w:rsidR="00AD57B7" w:rsidRPr="00C10A8F">
        <w:rPr>
          <w:rFonts w:asciiTheme="minorHAnsi" w:hAnsiTheme="minorHAnsi" w:cs="Arial"/>
          <w:position w:val="-14"/>
          <w:sz w:val="24"/>
          <w:szCs w:val="24"/>
        </w:rPr>
        <w:object w:dxaOrig="6240" w:dyaOrig="400" w14:anchorId="1AE9E9B6">
          <v:shape id="_x0000_i1030" type="#_x0000_t75" style="width:311.8pt;height:20.05pt" o:ole="">
            <v:imagedata r:id="rId17" o:title=""/>
          </v:shape>
          <o:OLEObject Type="Embed" ProgID="Equation.DSMT4" ShapeID="_x0000_i1030" DrawAspect="Content" ObjectID="_1600861266" r:id="rId18"/>
        </w:object>
      </w:r>
      <w:r w:rsidR="00AD57B7" w:rsidRPr="00C10A8F">
        <w:rPr>
          <w:rFonts w:asciiTheme="minorHAnsi" w:hAnsiTheme="minorHAnsi" w:cs="Arial"/>
          <w:sz w:val="24"/>
          <w:szCs w:val="24"/>
        </w:rPr>
        <w:t xml:space="preserve">] </w:t>
      </w:r>
    </w:p>
    <w:p w14:paraId="011D7948" w14:textId="0A8F1F69" w:rsidR="001F79B3" w:rsidRPr="00C10A8F" w:rsidRDefault="001F79B3" w:rsidP="001F79B3">
      <w:pPr>
        <w:tabs>
          <w:tab w:val="left" w:pos="1620"/>
          <w:tab w:val="left" w:pos="2790"/>
        </w:tabs>
        <w:ind w:left="360" w:hanging="360"/>
        <w:rPr>
          <w:rFonts w:asciiTheme="minorHAnsi" w:hAnsiTheme="minorHAnsi" w:cs="Arial"/>
          <w:sz w:val="24"/>
          <w:szCs w:val="24"/>
        </w:rPr>
      </w:pPr>
      <w:r w:rsidRPr="00C10A8F">
        <w:rPr>
          <w:rFonts w:asciiTheme="minorHAnsi" w:hAnsiTheme="minorHAnsi" w:cs="Arial"/>
          <w:sz w:val="24"/>
          <w:szCs w:val="24"/>
        </w:rPr>
        <w:tab/>
      </w:r>
      <w:r w:rsidR="00205408" w:rsidRPr="00C10A8F">
        <w:rPr>
          <w:rFonts w:asciiTheme="minorHAnsi" w:hAnsiTheme="minorHAnsi" w:cs="Arial"/>
          <w:position w:val="-6"/>
          <w:sz w:val="24"/>
          <w:szCs w:val="24"/>
        </w:rPr>
        <w:object w:dxaOrig="820" w:dyaOrig="279" w14:anchorId="1AB7B30D">
          <v:shape id="_x0000_i1031" type="#_x0000_t75" style="width:41.3pt;height:14.4pt" o:ole="">
            <v:imagedata r:id="rId19" o:title=""/>
          </v:shape>
          <o:OLEObject Type="Embed" ProgID="Equation.DSMT4" ShapeID="_x0000_i1031" DrawAspect="Content" ObjectID="_1600861267" r:id="rId20"/>
        </w:object>
      </w:r>
      <w:r w:rsidR="00AD57B7" w:rsidRPr="00C10A8F">
        <w:rPr>
          <w:rFonts w:asciiTheme="minorHAnsi" w:hAnsiTheme="minorHAnsi" w:cs="Arial"/>
          <w:sz w:val="24"/>
          <w:szCs w:val="24"/>
        </w:rPr>
        <w:t xml:space="preserve"> </w:t>
      </w:r>
      <w:r w:rsidR="00AD57B7" w:rsidRPr="00C10A8F">
        <w:rPr>
          <w:rFonts w:asciiTheme="minorHAnsi" w:hAnsiTheme="minorHAnsi" w:cs="Arial"/>
          <w:sz w:val="24"/>
          <w:szCs w:val="24"/>
        </w:rPr>
        <w:br/>
      </w:r>
      <w:r w:rsidRPr="00C10A8F">
        <w:rPr>
          <w:rFonts w:asciiTheme="minorHAnsi" w:hAnsiTheme="minorHAnsi" w:cs="Arial"/>
          <w:sz w:val="24"/>
          <w:szCs w:val="24"/>
        </w:rPr>
        <w:t>[Possible model:</w:t>
      </w:r>
      <w:r w:rsidR="00AD57B7" w:rsidRPr="00C10A8F">
        <w:rPr>
          <w:rFonts w:asciiTheme="minorHAnsi" w:hAnsiTheme="minorHAnsi" w:cs="Arial"/>
          <w:position w:val="-14"/>
          <w:sz w:val="24"/>
          <w:szCs w:val="24"/>
        </w:rPr>
        <w:object w:dxaOrig="6580" w:dyaOrig="400" w14:anchorId="145CBB96">
          <v:shape id="_x0000_i1032" type="#_x0000_t75" style="width:329.3pt;height:20.05pt" o:ole="">
            <v:imagedata r:id="rId21" o:title=""/>
          </v:shape>
          <o:OLEObject Type="Embed" ProgID="Equation.DSMT4" ShapeID="_x0000_i1032" DrawAspect="Content" ObjectID="_1600861268" r:id="rId22"/>
        </w:object>
      </w:r>
      <w:r w:rsidRPr="00C10A8F">
        <w:rPr>
          <w:rFonts w:asciiTheme="minorHAnsi" w:hAnsiTheme="minorHAnsi" w:cs="Arial"/>
          <w:sz w:val="24"/>
          <w:szCs w:val="24"/>
        </w:rPr>
        <w:t>]</w:t>
      </w:r>
    </w:p>
    <w:p w14:paraId="62C26452" w14:textId="05288061" w:rsidR="001F79B3" w:rsidRPr="00C10A8F" w:rsidRDefault="001F79B3" w:rsidP="001F79B3">
      <w:pPr>
        <w:tabs>
          <w:tab w:val="left" w:pos="1620"/>
          <w:tab w:val="left" w:pos="2790"/>
        </w:tabs>
        <w:ind w:left="360" w:hanging="360"/>
        <w:rPr>
          <w:rFonts w:asciiTheme="minorHAnsi" w:hAnsiTheme="minorHAnsi" w:cs="Arial"/>
          <w:sz w:val="24"/>
          <w:szCs w:val="24"/>
        </w:rPr>
      </w:pPr>
      <w:r w:rsidRPr="00C10A8F">
        <w:rPr>
          <w:rFonts w:asciiTheme="minorHAnsi" w:hAnsiTheme="minorHAnsi" w:cs="Arial"/>
          <w:sz w:val="24"/>
          <w:szCs w:val="24"/>
        </w:rPr>
        <w:tab/>
      </w:r>
      <w:r w:rsidR="00205408" w:rsidRPr="00C10A8F">
        <w:rPr>
          <w:rFonts w:asciiTheme="minorHAnsi" w:hAnsiTheme="minorHAnsi" w:cs="Arial"/>
          <w:position w:val="-6"/>
          <w:sz w:val="24"/>
          <w:szCs w:val="24"/>
        </w:rPr>
        <w:object w:dxaOrig="820" w:dyaOrig="279" w14:anchorId="4495365E">
          <v:shape id="_x0000_i1033" type="#_x0000_t75" style="width:41.3pt;height:14.4pt" o:ole="">
            <v:imagedata r:id="rId23" o:title=""/>
          </v:shape>
          <o:OLEObject Type="Embed" ProgID="Equation.DSMT4" ShapeID="_x0000_i1033" DrawAspect="Content" ObjectID="_1600861269" r:id="rId24"/>
        </w:object>
      </w:r>
      <w:r w:rsidR="00AD57B7" w:rsidRPr="00C10A8F">
        <w:rPr>
          <w:rFonts w:asciiTheme="minorHAnsi" w:hAnsiTheme="minorHAnsi" w:cs="Arial"/>
          <w:sz w:val="24"/>
          <w:szCs w:val="24"/>
        </w:rPr>
        <w:t xml:space="preserve"> </w:t>
      </w:r>
      <w:r w:rsidRPr="00C10A8F">
        <w:rPr>
          <w:rFonts w:asciiTheme="minorHAnsi" w:hAnsiTheme="minorHAnsi" w:cs="Arial"/>
          <w:sz w:val="24"/>
          <w:szCs w:val="24"/>
        </w:rPr>
        <w:tab/>
      </w:r>
      <w:r w:rsidR="00AD57B7" w:rsidRPr="00C10A8F">
        <w:rPr>
          <w:rFonts w:asciiTheme="minorHAnsi" w:hAnsiTheme="minorHAnsi" w:cs="Arial"/>
          <w:sz w:val="24"/>
          <w:szCs w:val="24"/>
        </w:rPr>
        <w:br/>
      </w:r>
      <w:r w:rsidRPr="00C10A8F">
        <w:rPr>
          <w:rFonts w:asciiTheme="minorHAnsi" w:hAnsiTheme="minorHAnsi" w:cs="Arial"/>
          <w:sz w:val="24"/>
          <w:szCs w:val="24"/>
        </w:rPr>
        <w:t>[Possible model:</w:t>
      </w:r>
      <w:r w:rsidR="00AD57B7" w:rsidRPr="00C10A8F">
        <w:rPr>
          <w:rFonts w:asciiTheme="minorHAnsi" w:hAnsiTheme="minorHAnsi" w:cs="Arial"/>
          <w:position w:val="-14"/>
          <w:sz w:val="24"/>
          <w:szCs w:val="24"/>
        </w:rPr>
        <w:object w:dxaOrig="6540" w:dyaOrig="400" w14:anchorId="2B539BED">
          <v:shape id="_x0000_i1034" type="#_x0000_t75" style="width:326.8pt;height:20.05pt" o:ole="">
            <v:imagedata r:id="rId25" o:title=""/>
          </v:shape>
          <o:OLEObject Type="Embed" ProgID="Equation.DSMT4" ShapeID="_x0000_i1034" DrawAspect="Content" ObjectID="_1600861270" r:id="rId26"/>
        </w:object>
      </w:r>
      <w:r w:rsidR="00AD57B7" w:rsidRPr="00C10A8F">
        <w:rPr>
          <w:rFonts w:asciiTheme="minorHAnsi" w:hAnsiTheme="minorHAnsi" w:cs="Arial"/>
          <w:sz w:val="24"/>
          <w:szCs w:val="24"/>
        </w:rPr>
        <w:t xml:space="preserve"> </w:t>
      </w:r>
      <w:r w:rsidRPr="00C10A8F">
        <w:rPr>
          <w:rFonts w:asciiTheme="minorHAnsi" w:hAnsiTheme="minorHAnsi" w:cs="Arial"/>
          <w:sz w:val="24"/>
          <w:szCs w:val="24"/>
        </w:rPr>
        <w:t>]</w:t>
      </w:r>
    </w:p>
    <w:p w14:paraId="568F7B3A" w14:textId="77777777" w:rsidR="001F79B3" w:rsidRPr="00C10A8F" w:rsidRDefault="001F79B3" w:rsidP="001F79B3">
      <w:pPr>
        <w:tabs>
          <w:tab w:val="left" w:pos="1530"/>
          <w:tab w:val="left" w:pos="2790"/>
        </w:tabs>
        <w:ind w:left="360" w:hanging="360"/>
        <w:rPr>
          <w:rFonts w:asciiTheme="minorHAnsi" w:hAnsiTheme="minorHAnsi"/>
          <w:sz w:val="24"/>
          <w:szCs w:val="24"/>
        </w:rPr>
      </w:pPr>
      <w:r w:rsidRPr="00C10A8F">
        <w:rPr>
          <w:rFonts w:asciiTheme="minorHAnsi" w:hAnsiTheme="minorHAnsi" w:cs="Arial"/>
          <w:sz w:val="24"/>
          <w:szCs w:val="24"/>
        </w:rPr>
        <w:tab/>
      </w:r>
      <w:r w:rsidRPr="00C10A8F">
        <w:rPr>
          <w:rFonts w:asciiTheme="minorHAnsi" w:hAnsiTheme="minorHAnsi"/>
          <w:sz w:val="24"/>
          <w:szCs w:val="24"/>
        </w:rPr>
        <w:t>Have students share and disc</w:t>
      </w:r>
      <w:r w:rsidR="00AD57B7" w:rsidRPr="00C10A8F">
        <w:rPr>
          <w:rFonts w:asciiTheme="minorHAnsi" w:hAnsiTheme="minorHAnsi"/>
          <w:sz w:val="24"/>
          <w:szCs w:val="24"/>
        </w:rPr>
        <w:t>uss their models with a partner and then discuss them as a class.</w:t>
      </w:r>
    </w:p>
    <w:p w14:paraId="5977326A" w14:textId="6D5BA77D" w:rsidR="00AD57B7" w:rsidRPr="00C10A8F" w:rsidRDefault="00AD57B7" w:rsidP="00AD57B7">
      <w:pPr>
        <w:pStyle w:val="ListParagraph"/>
        <w:numPr>
          <w:ilvl w:val="0"/>
          <w:numId w:val="3"/>
        </w:numPr>
        <w:tabs>
          <w:tab w:val="left" w:pos="1530"/>
          <w:tab w:val="left" w:pos="2790"/>
        </w:tabs>
        <w:ind w:left="360"/>
        <w:rPr>
          <w:rFonts w:asciiTheme="minorHAnsi" w:hAnsiTheme="minorHAnsi"/>
          <w:sz w:val="24"/>
          <w:szCs w:val="24"/>
        </w:rPr>
      </w:pPr>
      <w:r w:rsidRPr="00C10A8F">
        <w:rPr>
          <w:rFonts w:asciiTheme="minorHAnsi" w:hAnsiTheme="minorHAnsi"/>
          <w:sz w:val="24"/>
          <w:szCs w:val="24"/>
        </w:rPr>
        <w:t xml:space="preserve">Finish the </w:t>
      </w:r>
      <w:r w:rsidR="002769BF" w:rsidRPr="00C10A8F">
        <w:rPr>
          <w:rFonts w:asciiTheme="minorHAnsi" w:hAnsiTheme="minorHAnsi"/>
          <w:sz w:val="24"/>
          <w:szCs w:val="24"/>
        </w:rPr>
        <w:t>lesson</w:t>
      </w:r>
      <w:r w:rsidRPr="00C10A8F">
        <w:rPr>
          <w:rFonts w:asciiTheme="minorHAnsi" w:hAnsiTheme="minorHAnsi"/>
          <w:sz w:val="24"/>
          <w:szCs w:val="24"/>
        </w:rPr>
        <w:t xml:space="preserve"> </w:t>
      </w:r>
      <w:r w:rsidR="002769BF" w:rsidRPr="00C10A8F">
        <w:rPr>
          <w:rFonts w:asciiTheme="minorHAnsi" w:hAnsiTheme="minorHAnsi"/>
          <w:sz w:val="24"/>
          <w:szCs w:val="24"/>
        </w:rPr>
        <w:t>by asking students how</w:t>
      </w:r>
      <w:r w:rsidRPr="00C10A8F">
        <w:rPr>
          <w:rFonts w:asciiTheme="minorHAnsi" w:hAnsiTheme="minorHAnsi"/>
          <w:sz w:val="24"/>
          <w:szCs w:val="24"/>
        </w:rPr>
        <w:t xml:space="preserve"> the distributive property helped you use </w:t>
      </w:r>
      <w:r w:rsidR="002769BF" w:rsidRPr="00C10A8F">
        <w:rPr>
          <w:rFonts w:asciiTheme="minorHAnsi" w:hAnsiTheme="minorHAnsi"/>
          <w:sz w:val="24"/>
          <w:szCs w:val="24"/>
        </w:rPr>
        <w:t xml:space="preserve">solve problems and use </w:t>
      </w:r>
      <w:r w:rsidRPr="00C10A8F">
        <w:rPr>
          <w:rFonts w:asciiTheme="minorHAnsi" w:hAnsiTheme="minorHAnsi"/>
          <w:sz w:val="24"/>
          <w:szCs w:val="24"/>
        </w:rPr>
        <w:t>mental math today.</w:t>
      </w:r>
    </w:p>
    <w:p w14:paraId="6E73239B" w14:textId="5E698712" w:rsidR="00D5757E" w:rsidRPr="00C10A8F" w:rsidRDefault="0040382F" w:rsidP="00D5757E">
      <w:pPr>
        <w:pStyle w:val="ListParagraph"/>
        <w:numPr>
          <w:ilvl w:val="0"/>
          <w:numId w:val="3"/>
        </w:numPr>
        <w:tabs>
          <w:tab w:val="left" w:pos="1530"/>
          <w:tab w:val="left" w:pos="2790"/>
        </w:tabs>
        <w:ind w:left="360"/>
        <w:rPr>
          <w:rFonts w:asciiTheme="minorHAnsi" w:hAnsiTheme="minorHAnsi"/>
          <w:sz w:val="24"/>
          <w:szCs w:val="24"/>
        </w:rPr>
      </w:pPr>
      <w:r w:rsidRPr="00C10A8F">
        <w:rPr>
          <w:rFonts w:asciiTheme="minorHAnsi" w:hAnsiTheme="minorHAnsi"/>
          <w:sz w:val="24"/>
          <w:szCs w:val="24"/>
        </w:rPr>
        <w:t>Allow students to practice a</w:t>
      </w:r>
      <w:r w:rsidR="00D5757E" w:rsidRPr="00C10A8F">
        <w:rPr>
          <w:rFonts w:asciiTheme="minorHAnsi" w:hAnsiTheme="minorHAnsi"/>
          <w:sz w:val="24"/>
          <w:szCs w:val="24"/>
        </w:rPr>
        <w:t>pply</w:t>
      </w:r>
      <w:r w:rsidRPr="00C10A8F">
        <w:rPr>
          <w:rFonts w:asciiTheme="minorHAnsi" w:hAnsiTheme="minorHAnsi"/>
          <w:sz w:val="24"/>
          <w:szCs w:val="24"/>
        </w:rPr>
        <w:t>ing</w:t>
      </w:r>
      <w:r w:rsidR="00D5757E" w:rsidRPr="00C10A8F">
        <w:rPr>
          <w:rFonts w:asciiTheme="minorHAnsi" w:hAnsiTheme="minorHAnsi"/>
          <w:sz w:val="24"/>
          <w:szCs w:val="24"/>
        </w:rPr>
        <w:t xml:space="preserve"> the distributive property to simplify algebraic expressions by completing the </w:t>
      </w:r>
      <w:r w:rsidRPr="00C10A8F">
        <w:rPr>
          <w:rFonts w:asciiTheme="minorHAnsi" w:hAnsiTheme="minorHAnsi"/>
          <w:sz w:val="24"/>
          <w:szCs w:val="24"/>
        </w:rPr>
        <w:t>Let’s Distribute</w:t>
      </w:r>
      <w:r w:rsidR="00D5757E" w:rsidRPr="00C10A8F">
        <w:rPr>
          <w:rFonts w:asciiTheme="minorHAnsi" w:hAnsiTheme="minorHAnsi"/>
          <w:sz w:val="24"/>
          <w:szCs w:val="24"/>
        </w:rPr>
        <w:t xml:space="preserve"> handout.</w:t>
      </w:r>
      <w:r w:rsidRPr="00C10A8F">
        <w:rPr>
          <w:rFonts w:asciiTheme="minorHAnsi" w:hAnsiTheme="minorHAnsi"/>
          <w:sz w:val="24"/>
          <w:szCs w:val="24"/>
        </w:rPr>
        <w:t xml:space="preserve"> Another option is to cut the boxes into cards and have students find the correct match. Then have the student who doesn’t match explain what the error was.</w:t>
      </w:r>
    </w:p>
    <w:p w14:paraId="7035621D" w14:textId="77777777" w:rsidR="00D5757E" w:rsidRPr="00C10A8F" w:rsidRDefault="00D5757E" w:rsidP="00D5757E">
      <w:pPr>
        <w:tabs>
          <w:tab w:val="left" w:pos="1530"/>
          <w:tab w:val="left" w:pos="2790"/>
        </w:tabs>
        <w:rPr>
          <w:rFonts w:asciiTheme="minorHAnsi" w:hAnsiTheme="minorHAnsi"/>
          <w:sz w:val="24"/>
          <w:szCs w:val="24"/>
        </w:rPr>
      </w:pPr>
    </w:p>
    <w:p w14:paraId="4CD5FE40" w14:textId="77777777" w:rsidR="004E43DC" w:rsidRPr="00C10A8F" w:rsidRDefault="0083755B" w:rsidP="0083755B">
      <w:pPr>
        <w:pStyle w:val="Heading4"/>
        <w:rPr>
          <w:rFonts w:asciiTheme="minorHAnsi" w:hAnsiTheme="minorHAnsi"/>
        </w:rPr>
      </w:pPr>
      <w:r w:rsidRPr="00C10A8F">
        <w:rPr>
          <w:rFonts w:asciiTheme="minorHAnsi" w:hAnsiTheme="minorHAnsi"/>
        </w:rPr>
        <w:t>Pulling It All Together (Reflection)</w:t>
      </w:r>
    </w:p>
    <w:p w14:paraId="4887ACC0" w14:textId="77777777" w:rsidR="002B5745" w:rsidRPr="00C10A8F" w:rsidRDefault="002B5745" w:rsidP="002B5745">
      <w:pPr>
        <w:pStyle w:val="Paragraph"/>
        <w:rPr>
          <w:rFonts w:asciiTheme="minorHAnsi" w:hAnsiTheme="minorHAnsi"/>
          <w:sz w:val="24"/>
          <w:szCs w:val="24"/>
        </w:rPr>
      </w:pPr>
      <w:bookmarkStart w:id="2" w:name="SOL5_2a"/>
      <w:bookmarkStart w:id="3" w:name="_Toc175632767"/>
      <w:bookmarkEnd w:id="2"/>
      <w:r w:rsidRPr="00C10A8F">
        <w:rPr>
          <w:rFonts w:asciiTheme="minorHAnsi" w:hAnsiTheme="minorHAnsi"/>
          <w:sz w:val="24"/>
          <w:szCs w:val="24"/>
        </w:rPr>
        <w:t>Have students complete the Exit Slip</w:t>
      </w:r>
      <w:r w:rsidR="00F37F68" w:rsidRPr="00C10A8F">
        <w:rPr>
          <w:rFonts w:asciiTheme="minorHAnsi" w:hAnsiTheme="minorHAnsi"/>
          <w:sz w:val="24"/>
          <w:szCs w:val="24"/>
        </w:rPr>
        <w:t>: Lesson Reflection</w:t>
      </w:r>
      <w:r w:rsidRPr="00C10A8F">
        <w:rPr>
          <w:rFonts w:asciiTheme="minorHAnsi" w:hAnsiTheme="minorHAnsi"/>
          <w:sz w:val="24"/>
          <w:szCs w:val="24"/>
        </w:rPr>
        <w:t>.</w:t>
      </w:r>
    </w:p>
    <w:p w14:paraId="17FB10E1" w14:textId="77777777" w:rsidR="0071733B" w:rsidRPr="00C10A8F" w:rsidRDefault="0071733B" w:rsidP="0071733B">
      <w:pPr>
        <w:rPr>
          <w:rFonts w:ascii="Calibri" w:hAnsi="Calibri" w:cs="Calibri"/>
          <w:color w:val="FF0000"/>
          <w:sz w:val="24"/>
          <w:szCs w:val="24"/>
        </w:rPr>
      </w:pPr>
    </w:p>
    <w:p w14:paraId="15C33406" w14:textId="77777777" w:rsidR="0071733B" w:rsidRPr="00C10A8F" w:rsidRDefault="0071733B" w:rsidP="0071733B">
      <w:pPr>
        <w:rPr>
          <w:rFonts w:ascii="Calibri" w:hAnsi="Calibri" w:cs="Calibri"/>
          <w:sz w:val="24"/>
          <w:szCs w:val="24"/>
        </w:rPr>
      </w:pPr>
    </w:p>
    <w:p w14:paraId="7CAF8B10" w14:textId="77777777" w:rsidR="00E856BF" w:rsidRPr="00C10A8F" w:rsidRDefault="0071733B" w:rsidP="00A90C81">
      <w:pPr>
        <w:rPr>
          <w:rFonts w:ascii="Calibri" w:hAnsi="Calibri" w:cs="Calibri"/>
          <w:color w:val="FF0000"/>
          <w:sz w:val="24"/>
          <w:szCs w:val="24"/>
        </w:rPr>
      </w:pPr>
      <w:r w:rsidRPr="00C10A8F">
        <w:rPr>
          <w:rFonts w:ascii="Calibri" w:hAnsi="Calibri" w:cs="Calibri"/>
          <w:b/>
          <w:sz w:val="24"/>
          <w:szCs w:val="24"/>
        </w:rPr>
        <w:t>Note: The following pages are intended for classroom use for students as a visual aid to learning.</w:t>
      </w:r>
      <w:r w:rsidR="00A90C81" w:rsidRPr="00C10A8F">
        <w:rPr>
          <w:rFonts w:ascii="Calibri" w:hAnsi="Calibri" w:cs="Calibri"/>
          <w:b/>
          <w:sz w:val="24"/>
          <w:szCs w:val="24"/>
        </w:rPr>
        <w:t xml:space="preserve">  </w:t>
      </w:r>
      <w:r w:rsidR="0052357F" w:rsidRPr="00C10A8F">
        <w:rPr>
          <w:rFonts w:ascii="Calibri" w:hAnsi="Calibri" w:cs="Calibri"/>
          <w:color w:val="FF0000"/>
          <w:sz w:val="24"/>
          <w:szCs w:val="24"/>
        </w:rPr>
        <w:t xml:space="preserve">  </w:t>
      </w:r>
      <w:r w:rsidR="00A90C81" w:rsidRPr="00C10A8F">
        <w:rPr>
          <w:rFonts w:ascii="Calibri" w:hAnsi="Calibri" w:cs="Calibri"/>
          <w:color w:val="FF0000"/>
          <w:sz w:val="24"/>
          <w:szCs w:val="24"/>
        </w:rPr>
        <w:t xml:space="preserve"> </w:t>
      </w:r>
      <w:bookmarkEnd w:id="3"/>
    </w:p>
    <w:p w14:paraId="7576F08D" w14:textId="77777777" w:rsidR="002B5745" w:rsidRPr="00C10A8F" w:rsidRDefault="002B5745" w:rsidP="00C264B4">
      <w:pPr>
        <w:spacing w:line="240" w:lineRule="auto"/>
        <w:rPr>
          <w:rFonts w:ascii="Calibri" w:hAnsi="Calibri" w:cs="Calibri"/>
          <w:color w:val="FF0000"/>
          <w:sz w:val="24"/>
          <w:szCs w:val="24"/>
        </w:rPr>
      </w:pPr>
    </w:p>
    <w:p w14:paraId="6EF74848" w14:textId="214ACD62" w:rsidR="002B5745" w:rsidRDefault="00205408">
      <w:pPr>
        <w:spacing w:line="240" w:lineRule="auto"/>
        <w:rPr>
          <w:rFonts w:ascii="Calibri" w:hAnsi="Calibri" w:cs="Calibri"/>
          <w:color w:val="FF0000"/>
          <w:sz w:val="24"/>
          <w:szCs w:val="24"/>
        </w:rPr>
      </w:pPr>
      <w:r w:rsidRPr="00C10A8F">
        <w:rPr>
          <w:rFonts w:ascii="Calibri" w:hAnsi="Calibri" w:cs="Calibri"/>
          <w:sz w:val="24"/>
          <w:szCs w:val="24"/>
        </w:rPr>
        <w:t>Virginia Department of Education 2018</w:t>
      </w:r>
      <w:r w:rsidR="002B5745">
        <w:rPr>
          <w:rFonts w:ascii="Calibri" w:hAnsi="Calibri" w:cs="Calibri"/>
          <w:color w:val="FF0000"/>
          <w:sz w:val="24"/>
          <w:szCs w:val="24"/>
        </w:rPr>
        <w:br w:type="page"/>
      </w:r>
    </w:p>
    <w:p w14:paraId="1F9CE420" w14:textId="77777777" w:rsidR="00076227" w:rsidRPr="007A563E" w:rsidRDefault="00983321" w:rsidP="00983321">
      <w:pPr>
        <w:pStyle w:val="Heading7"/>
        <w:rPr>
          <w:rFonts w:asciiTheme="minorHAnsi" w:hAnsiTheme="minorHAnsi" w:cstheme="minorHAnsi"/>
          <w:b/>
        </w:rPr>
      </w:pPr>
      <w:r w:rsidRPr="007A563E">
        <w:rPr>
          <w:rFonts w:asciiTheme="minorHAnsi" w:hAnsiTheme="minorHAnsi" w:cstheme="minorHAnsi"/>
          <w:b/>
        </w:rPr>
        <w:t>Grids for Introductory Activity</w:t>
      </w:r>
    </w:p>
    <w:p w14:paraId="60E85DBD" w14:textId="77777777" w:rsidR="002B5745" w:rsidRDefault="002B5745" w:rsidP="00C264B4">
      <w:pPr>
        <w:spacing w:line="240" w:lineRule="auto"/>
        <w:rPr>
          <w:rFonts w:ascii="Calibri" w:hAnsi="Calibri" w:cs="Calibri"/>
          <w:color w:val="FF0000"/>
          <w:sz w:val="24"/>
          <w:szCs w:val="24"/>
        </w:rPr>
      </w:pPr>
      <w:r>
        <w:rPr>
          <w:rFonts w:ascii="Calibri" w:hAnsi="Calibri" w:cs="Calibri"/>
          <w:noProof/>
          <w:color w:val="FF0000"/>
          <w:sz w:val="24"/>
          <w:szCs w:val="24"/>
        </w:rPr>
        <mc:AlternateContent>
          <mc:Choice Requires="wpg">
            <w:drawing>
              <wp:anchor distT="0" distB="0" distL="114300" distR="114300" simplePos="0" relativeHeight="251658240" behindDoc="0" locked="0" layoutInCell="1" allowOverlap="1" wp14:anchorId="41919C87" wp14:editId="0A2EC12F">
                <wp:simplePos x="0" y="0"/>
                <wp:positionH relativeFrom="column">
                  <wp:posOffset>-495935</wp:posOffset>
                </wp:positionH>
                <wp:positionV relativeFrom="paragraph">
                  <wp:posOffset>5715</wp:posOffset>
                </wp:positionV>
                <wp:extent cx="4967605" cy="3048635"/>
                <wp:effectExtent l="0" t="0" r="4445" b="1841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7605" cy="3048635"/>
                          <a:chOff x="2564" y="1066"/>
                          <a:chExt cx="7823" cy="4801"/>
                        </a:xfrm>
                      </wpg:grpSpPr>
                      <wps:wsp>
                        <wps:cNvPr id="2" name="Text Box 3"/>
                        <wps:cNvSpPr txBox="1">
                          <a:spLocks noChangeArrowheads="1"/>
                        </wps:cNvSpPr>
                        <wps:spPr bwMode="auto">
                          <a:xfrm>
                            <a:off x="9995" y="1066"/>
                            <a:ext cx="392"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BE985" w14:textId="77777777" w:rsidR="002B5745" w:rsidRDefault="002B5745" w:rsidP="00C57137">
                              <w:pPr>
                                <w:jc w:val="center"/>
                                <w:rPr>
                                  <w:sz w:val="48"/>
                                  <w:szCs w:val="48"/>
                                </w:rPr>
                              </w:pPr>
                              <w:r>
                                <w:rPr>
                                  <w:sz w:val="48"/>
                                  <w:szCs w:val="48"/>
                                </w:rPr>
                                <w:t>5</w:t>
                              </w:r>
                            </w:p>
                          </w:txbxContent>
                        </wps:txbx>
                        <wps:bodyPr rot="0" vert="horz" wrap="square" lIns="0" tIns="0" rIns="0" bIns="0" anchor="t" anchorCtr="0" upright="1">
                          <a:noAutofit/>
                        </wps:bodyPr>
                      </wps:wsp>
                      <wps:wsp>
                        <wps:cNvPr id="3" name="Text Box 4"/>
                        <wps:cNvSpPr txBox="1">
                          <a:spLocks noChangeArrowheads="1"/>
                        </wps:cNvSpPr>
                        <wps:spPr bwMode="auto">
                          <a:xfrm>
                            <a:off x="4439" y="1074"/>
                            <a:ext cx="39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88C91" w14:textId="77777777" w:rsidR="002B5745" w:rsidRDefault="002B5745" w:rsidP="00C57137">
                              <w:pPr>
                                <w:jc w:val="center"/>
                                <w:rPr>
                                  <w:sz w:val="48"/>
                                  <w:szCs w:val="48"/>
                                </w:rPr>
                              </w:pPr>
                              <w:r>
                                <w:rPr>
                                  <w:sz w:val="48"/>
                                  <w:szCs w:val="48"/>
                                </w:rPr>
                                <w:t>3</w:t>
                              </w:r>
                            </w:p>
                          </w:txbxContent>
                        </wps:txbx>
                        <wps:bodyPr rot="0" vert="horz" wrap="square" lIns="0" tIns="0" rIns="0" bIns="0" anchor="t" anchorCtr="0" upright="1">
                          <a:noAutofit/>
                        </wps:bodyPr>
                      </wps:wsp>
                      <wps:wsp>
                        <wps:cNvPr id="4" name="Text Box 5"/>
                        <wps:cNvSpPr txBox="1">
                          <a:spLocks noChangeArrowheads="1"/>
                        </wps:cNvSpPr>
                        <wps:spPr bwMode="auto">
                          <a:xfrm>
                            <a:off x="7344" y="5303"/>
                            <a:ext cx="392"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4944A" w14:textId="77777777" w:rsidR="002B5745" w:rsidRDefault="002B5745" w:rsidP="00C57137">
                              <w:pPr>
                                <w:jc w:val="center"/>
                                <w:rPr>
                                  <w:sz w:val="48"/>
                                  <w:szCs w:val="48"/>
                                </w:rPr>
                              </w:pPr>
                              <w:r>
                                <w:rPr>
                                  <w:sz w:val="48"/>
                                  <w:szCs w:val="48"/>
                                </w:rPr>
                                <w:t>9</w:t>
                              </w:r>
                            </w:p>
                          </w:txbxContent>
                        </wps:txbx>
                        <wps:bodyPr rot="0" vert="horz" wrap="square" lIns="0" tIns="0" rIns="0" bIns="0" anchor="t" anchorCtr="0" upright="1">
                          <a:noAutofit/>
                        </wps:bodyPr>
                      </wps:wsp>
                      <wps:wsp>
                        <wps:cNvPr id="5" name="Text Box 6"/>
                        <wps:cNvSpPr txBox="1">
                          <a:spLocks noChangeArrowheads="1"/>
                        </wps:cNvSpPr>
                        <wps:spPr bwMode="auto">
                          <a:xfrm>
                            <a:off x="2564" y="5333"/>
                            <a:ext cx="392"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8E1F81" w14:textId="77777777" w:rsidR="002B5745" w:rsidRDefault="002B5745" w:rsidP="00C57137">
                              <w:pPr>
                                <w:jc w:val="center"/>
                                <w:rPr>
                                  <w:sz w:val="48"/>
                                  <w:szCs w:val="48"/>
                                </w:rPr>
                              </w:pPr>
                              <w:r>
                                <w:rPr>
                                  <w:sz w:val="48"/>
                                  <w:szCs w:val="48"/>
                                </w:rPr>
                                <w:t>9</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919C87" id="Group 1" o:spid="_x0000_s1026" style="position:absolute;margin-left:-39.05pt;margin-top:.45pt;width:391.15pt;height:240.05pt;z-index:251658240" coordorigin="2564,1066" coordsize="7823,4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">
                <v:shapetype id="_x0000_t202" coordsize="21600,21600" o:spt="202" path="m,l,21600r21600,l21600,xe">
                  <v:stroke joinstyle="miter"/>
                  <v:path gradientshapeok="t" o:connecttype="rect"/>
                </v:shapetype>
                <v:shape id="Text Box 3" o:spid="_x0000_s1027" type="#_x0000_t202" style="position:absolute;left:9995;top:1066;width:392;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" filled="f" stroked="f">
                  <v:textbox inset="0,0,0,0">
                    <w:txbxContent>
                      <w:p w14:paraId="7FEBE985" w14:textId="77777777" w:rsidR="002B5745" w:rsidRDefault="002B5745" w:rsidP="00C57137">
                        <w:pPr>
                          <w:jc w:val="center"/>
                          <w:rPr>
                            <w:sz w:val="48"/>
                            <w:szCs w:val="48"/>
                          </w:rPr>
                        </w:pPr>
                        <w:r>
                          <w:rPr>
                            <w:sz w:val="48"/>
                            <w:szCs w:val="48"/>
                          </w:rPr>
                          <w:t>5</w:t>
                        </w:r>
                      </w:p>
                    </w:txbxContent>
                  </v:textbox>
                </v:shape>
                <v:shape id="Text Box 4" o:spid="_x0000_s1028" type="#_x0000_t202" style="position:absolute;left:4439;top:1074;width:392;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jLAwwAAANoAAAAPAAAAZHJzL2Rvd25yZXYueG1sRI9Ba8JA&#10;FITvBf/D8gRvdWMF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t8IywMMAAADaAAAADwAA&#10;AAAAAAAAAAAAAAAHAgAAZHJzL2Rvd25yZXYueG1sUEsFBgAAAAADAAMAtwAAAPcCAAAAAA==&#10;" filled="f" stroked="f">
                  <v:textbox inset="0,0,0,0">
                    <w:txbxContent>
                      <w:p w14:paraId="48688C91" w14:textId="77777777" w:rsidR="002B5745" w:rsidRDefault="002B5745" w:rsidP="00C57137">
                        <w:pPr>
                          <w:jc w:val="center"/>
                          <w:rPr>
                            <w:sz w:val="48"/>
                            <w:szCs w:val="48"/>
                          </w:rPr>
                        </w:pPr>
                        <w:r>
                          <w:rPr>
                            <w:sz w:val="48"/>
                            <w:szCs w:val="48"/>
                          </w:rPr>
                          <w:t>3</w:t>
                        </w:r>
                      </w:p>
                    </w:txbxContent>
                  </v:textbox>
                </v:shape>
                <v:shape id="Text Box 5" o:spid="_x0000_s1029" type="#_x0000_t202" style="position:absolute;left:7344;top:5303;width:392;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6q0wwAAANoAAAAPAAAAZHJzL2Rvd25yZXYueG1sRI9Ba8JA&#10;FITvBf/D8gRvdWMR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OCuqtMMAAADaAAAADwAA&#10;AAAAAAAAAAAAAAAHAgAAZHJzL2Rvd25yZXYueG1sUEsFBgAAAAADAAMAtwAAAPcCAAAAAA==&#10;" filled="f" stroked="f">
                  <v:textbox inset="0,0,0,0">
                    <w:txbxContent>
                      <w:p w14:paraId="17F4944A" w14:textId="77777777" w:rsidR="002B5745" w:rsidRDefault="002B5745" w:rsidP="00C57137">
                        <w:pPr>
                          <w:jc w:val="center"/>
                          <w:rPr>
                            <w:sz w:val="48"/>
                            <w:szCs w:val="48"/>
                          </w:rPr>
                        </w:pPr>
                        <w:r>
                          <w:rPr>
                            <w:sz w:val="48"/>
                            <w:szCs w:val="48"/>
                          </w:rPr>
                          <w:t>9</w:t>
                        </w:r>
                      </w:p>
                    </w:txbxContent>
                  </v:textbox>
                </v:shape>
                <v:shape id="Text Box 6" o:spid="_x0000_s1030" type="#_x0000_t202" style="position:absolute;left:2564;top:5333;width:392;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" filled="f" stroked="f">
                  <v:textbox inset="0,0,0,0">
                    <w:txbxContent>
                      <w:p w14:paraId="488E1F81" w14:textId="77777777" w:rsidR="002B5745" w:rsidRDefault="002B5745" w:rsidP="00C57137">
                        <w:pPr>
                          <w:jc w:val="center"/>
                          <w:rPr>
                            <w:sz w:val="48"/>
                            <w:szCs w:val="48"/>
                          </w:rPr>
                        </w:pPr>
                        <w:r>
                          <w:rPr>
                            <w:sz w:val="48"/>
                            <w:szCs w:val="48"/>
                          </w:rPr>
                          <w:t>9</w:t>
                        </w:r>
                      </w:p>
                    </w:txbxContent>
                  </v:textbox>
                </v:shape>
              </v:group>
            </w:pict>
          </mc:Fallback>
        </mc:AlternateContent>
      </w:r>
    </w:p>
    <w:p w14:paraId="4D610BC1" w14:textId="77777777" w:rsidR="002B5745" w:rsidRDefault="002B5745" w:rsidP="00C264B4">
      <w:pPr>
        <w:spacing w:line="240" w:lineRule="auto"/>
        <w:rPr>
          <w:rFonts w:ascii="Calibri" w:hAnsi="Calibri" w:cs="Calibri"/>
          <w:color w:val="FF0000"/>
          <w:sz w:val="24"/>
          <w:szCs w:val="24"/>
        </w:rPr>
      </w:pPr>
    </w:p>
    <w:tbl>
      <w:tblPr>
        <w:tblpPr w:leftFromText="180" w:rightFromText="180" w:vertAnchor="text" w:tblpXSpec="center" w:tblpY="1"/>
        <w:tblOverlap w:val="never"/>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ook w:val="00A0" w:firstRow="1" w:lastRow="0" w:firstColumn="1" w:lastColumn="0" w:noHBand="0" w:noVBand="0"/>
      </w:tblPr>
      <w:tblGrid>
        <w:gridCol w:w="973"/>
        <w:gridCol w:w="973"/>
        <w:gridCol w:w="973"/>
        <w:gridCol w:w="1525"/>
        <w:gridCol w:w="974"/>
        <w:gridCol w:w="974"/>
        <w:gridCol w:w="974"/>
        <w:gridCol w:w="974"/>
        <w:gridCol w:w="974"/>
      </w:tblGrid>
      <w:tr w:rsidR="002B5745" w14:paraId="67A67679" w14:textId="77777777" w:rsidTr="00E53D9D">
        <w:trPr>
          <w:trHeight w:hRule="exact" w:val="1008"/>
        </w:trPr>
        <w:tc>
          <w:tcPr>
            <w:tcW w:w="1008" w:type="dxa"/>
            <w:shd w:val="clear" w:color="auto" w:fill="auto"/>
          </w:tcPr>
          <w:p w14:paraId="1F0CBAC4" w14:textId="77777777" w:rsidR="002B5745" w:rsidRDefault="002B5745" w:rsidP="00E53D9D">
            <w:pPr>
              <w:rPr>
                <w:b/>
              </w:rPr>
            </w:pPr>
          </w:p>
        </w:tc>
        <w:tc>
          <w:tcPr>
            <w:tcW w:w="1008" w:type="dxa"/>
            <w:shd w:val="clear" w:color="auto" w:fill="auto"/>
          </w:tcPr>
          <w:p w14:paraId="4665A7E7" w14:textId="77777777" w:rsidR="002B5745" w:rsidRDefault="002B5745" w:rsidP="00E53D9D">
            <w:pPr>
              <w:rPr>
                <w:b/>
              </w:rPr>
            </w:pPr>
          </w:p>
        </w:tc>
        <w:tc>
          <w:tcPr>
            <w:tcW w:w="1008" w:type="dxa"/>
            <w:tcBorders>
              <w:right w:val="single" w:sz="18" w:space="0" w:color="auto"/>
            </w:tcBorders>
            <w:shd w:val="clear" w:color="auto" w:fill="auto"/>
          </w:tcPr>
          <w:p w14:paraId="44E71352" w14:textId="77777777" w:rsidR="002B5745" w:rsidRDefault="002B5745" w:rsidP="00E53D9D">
            <w:pPr>
              <w:rPr>
                <w:b/>
              </w:rPr>
            </w:pPr>
          </w:p>
        </w:tc>
        <w:tc>
          <w:tcPr>
            <w:tcW w:w="1584" w:type="dxa"/>
            <w:tcBorders>
              <w:top w:val="nil"/>
              <w:left w:val="single" w:sz="18" w:space="0" w:color="auto"/>
              <w:bottom w:val="nil"/>
              <w:right w:val="single" w:sz="18" w:space="0" w:color="auto"/>
            </w:tcBorders>
            <w:shd w:val="clear" w:color="auto" w:fill="auto"/>
          </w:tcPr>
          <w:p w14:paraId="6FDD18C9" w14:textId="77777777" w:rsidR="002B5745" w:rsidRDefault="002B5745" w:rsidP="00E53D9D"/>
        </w:tc>
        <w:tc>
          <w:tcPr>
            <w:tcW w:w="1008" w:type="dxa"/>
            <w:tcBorders>
              <w:left w:val="single" w:sz="18" w:space="0" w:color="auto"/>
            </w:tcBorders>
            <w:shd w:val="clear" w:color="auto" w:fill="auto"/>
          </w:tcPr>
          <w:p w14:paraId="100CDBB9" w14:textId="77777777" w:rsidR="002B5745" w:rsidRDefault="002B5745" w:rsidP="00E53D9D">
            <w:pPr>
              <w:rPr>
                <w:b/>
              </w:rPr>
            </w:pPr>
          </w:p>
        </w:tc>
        <w:tc>
          <w:tcPr>
            <w:tcW w:w="1008" w:type="dxa"/>
            <w:shd w:val="clear" w:color="auto" w:fill="auto"/>
          </w:tcPr>
          <w:p w14:paraId="5855EFB1" w14:textId="77777777" w:rsidR="002B5745" w:rsidRDefault="002B5745" w:rsidP="00E53D9D">
            <w:pPr>
              <w:rPr>
                <w:b/>
              </w:rPr>
            </w:pPr>
          </w:p>
        </w:tc>
        <w:tc>
          <w:tcPr>
            <w:tcW w:w="1008" w:type="dxa"/>
            <w:shd w:val="clear" w:color="auto" w:fill="auto"/>
          </w:tcPr>
          <w:p w14:paraId="73D94EEF" w14:textId="77777777" w:rsidR="002B5745" w:rsidRDefault="002B5745" w:rsidP="00E53D9D">
            <w:pPr>
              <w:rPr>
                <w:b/>
              </w:rPr>
            </w:pPr>
          </w:p>
        </w:tc>
        <w:tc>
          <w:tcPr>
            <w:tcW w:w="1008" w:type="dxa"/>
            <w:shd w:val="clear" w:color="auto" w:fill="auto"/>
          </w:tcPr>
          <w:p w14:paraId="72B62DC4" w14:textId="77777777" w:rsidR="002B5745" w:rsidRDefault="002B5745" w:rsidP="00E53D9D">
            <w:pPr>
              <w:rPr>
                <w:b/>
              </w:rPr>
            </w:pPr>
          </w:p>
        </w:tc>
        <w:tc>
          <w:tcPr>
            <w:tcW w:w="1008" w:type="dxa"/>
            <w:shd w:val="clear" w:color="auto" w:fill="auto"/>
          </w:tcPr>
          <w:p w14:paraId="5206BDA6" w14:textId="77777777" w:rsidR="002B5745" w:rsidRDefault="002B5745" w:rsidP="00E53D9D">
            <w:pPr>
              <w:rPr>
                <w:b/>
              </w:rPr>
            </w:pPr>
          </w:p>
        </w:tc>
      </w:tr>
      <w:tr w:rsidR="002B5745" w14:paraId="6DC57484" w14:textId="77777777" w:rsidTr="00E53D9D">
        <w:trPr>
          <w:trHeight w:hRule="exact" w:val="1008"/>
        </w:trPr>
        <w:tc>
          <w:tcPr>
            <w:tcW w:w="1008" w:type="dxa"/>
            <w:shd w:val="clear" w:color="auto" w:fill="auto"/>
          </w:tcPr>
          <w:p w14:paraId="781BF2BE" w14:textId="77777777" w:rsidR="002B5745" w:rsidRDefault="002B5745" w:rsidP="00E53D9D">
            <w:pPr>
              <w:rPr>
                <w:b/>
              </w:rPr>
            </w:pPr>
          </w:p>
        </w:tc>
        <w:tc>
          <w:tcPr>
            <w:tcW w:w="1008" w:type="dxa"/>
            <w:shd w:val="clear" w:color="auto" w:fill="auto"/>
          </w:tcPr>
          <w:p w14:paraId="633C6DB7" w14:textId="77777777" w:rsidR="002B5745" w:rsidRDefault="002B5745" w:rsidP="00E53D9D">
            <w:pPr>
              <w:rPr>
                <w:b/>
              </w:rPr>
            </w:pPr>
          </w:p>
        </w:tc>
        <w:tc>
          <w:tcPr>
            <w:tcW w:w="1008" w:type="dxa"/>
            <w:tcBorders>
              <w:right w:val="single" w:sz="18" w:space="0" w:color="auto"/>
            </w:tcBorders>
            <w:shd w:val="clear" w:color="auto" w:fill="auto"/>
          </w:tcPr>
          <w:p w14:paraId="2049E7B7" w14:textId="77777777" w:rsidR="002B5745" w:rsidRDefault="002B5745" w:rsidP="00E53D9D">
            <w:pPr>
              <w:rPr>
                <w:b/>
              </w:rPr>
            </w:pPr>
          </w:p>
        </w:tc>
        <w:tc>
          <w:tcPr>
            <w:tcW w:w="1584" w:type="dxa"/>
            <w:tcBorders>
              <w:top w:val="nil"/>
              <w:left w:val="single" w:sz="18" w:space="0" w:color="auto"/>
              <w:bottom w:val="nil"/>
              <w:right w:val="single" w:sz="18" w:space="0" w:color="auto"/>
            </w:tcBorders>
            <w:shd w:val="clear" w:color="auto" w:fill="auto"/>
          </w:tcPr>
          <w:p w14:paraId="4E4B0FFA" w14:textId="77777777" w:rsidR="002B5745" w:rsidRDefault="002B5745" w:rsidP="00E53D9D"/>
        </w:tc>
        <w:tc>
          <w:tcPr>
            <w:tcW w:w="1008" w:type="dxa"/>
            <w:tcBorders>
              <w:left w:val="single" w:sz="18" w:space="0" w:color="auto"/>
            </w:tcBorders>
            <w:shd w:val="clear" w:color="auto" w:fill="auto"/>
          </w:tcPr>
          <w:p w14:paraId="30B0C203" w14:textId="77777777" w:rsidR="002B5745" w:rsidRDefault="002B5745" w:rsidP="00E53D9D">
            <w:pPr>
              <w:rPr>
                <w:b/>
              </w:rPr>
            </w:pPr>
          </w:p>
        </w:tc>
        <w:tc>
          <w:tcPr>
            <w:tcW w:w="1008" w:type="dxa"/>
            <w:shd w:val="clear" w:color="auto" w:fill="auto"/>
          </w:tcPr>
          <w:p w14:paraId="080FBEEA" w14:textId="77777777" w:rsidR="002B5745" w:rsidRDefault="002B5745" w:rsidP="00E53D9D">
            <w:pPr>
              <w:rPr>
                <w:b/>
              </w:rPr>
            </w:pPr>
          </w:p>
        </w:tc>
        <w:tc>
          <w:tcPr>
            <w:tcW w:w="1008" w:type="dxa"/>
            <w:shd w:val="clear" w:color="auto" w:fill="auto"/>
          </w:tcPr>
          <w:p w14:paraId="5F1BD7F8" w14:textId="77777777" w:rsidR="002B5745" w:rsidRDefault="002B5745" w:rsidP="00E53D9D">
            <w:pPr>
              <w:rPr>
                <w:b/>
              </w:rPr>
            </w:pPr>
          </w:p>
        </w:tc>
        <w:tc>
          <w:tcPr>
            <w:tcW w:w="1008" w:type="dxa"/>
            <w:shd w:val="clear" w:color="auto" w:fill="auto"/>
          </w:tcPr>
          <w:p w14:paraId="4A393171" w14:textId="77777777" w:rsidR="002B5745" w:rsidRDefault="002B5745" w:rsidP="00E53D9D">
            <w:pPr>
              <w:rPr>
                <w:b/>
              </w:rPr>
            </w:pPr>
          </w:p>
        </w:tc>
        <w:tc>
          <w:tcPr>
            <w:tcW w:w="1008" w:type="dxa"/>
            <w:shd w:val="clear" w:color="auto" w:fill="auto"/>
          </w:tcPr>
          <w:p w14:paraId="0F2A888E" w14:textId="77777777" w:rsidR="002B5745" w:rsidRDefault="002B5745" w:rsidP="00E53D9D">
            <w:pPr>
              <w:rPr>
                <w:b/>
              </w:rPr>
            </w:pPr>
          </w:p>
        </w:tc>
      </w:tr>
      <w:tr w:rsidR="002B5745" w14:paraId="473CE480" w14:textId="77777777" w:rsidTr="00E53D9D">
        <w:trPr>
          <w:trHeight w:hRule="exact" w:val="1008"/>
        </w:trPr>
        <w:tc>
          <w:tcPr>
            <w:tcW w:w="1008" w:type="dxa"/>
            <w:shd w:val="clear" w:color="auto" w:fill="auto"/>
          </w:tcPr>
          <w:p w14:paraId="4B13F05A" w14:textId="77777777" w:rsidR="002B5745" w:rsidRDefault="002B5745" w:rsidP="00E53D9D">
            <w:pPr>
              <w:rPr>
                <w:b/>
              </w:rPr>
            </w:pPr>
          </w:p>
        </w:tc>
        <w:tc>
          <w:tcPr>
            <w:tcW w:w="1008" w:type="dxa"/>
            <w:shd w:val="clear" w:color="auto" w:fill="auto"/>
          </w:tcPr>
          <w:p w14:paraId="56F88509" w14:textId="77777777" w:rsidR="002B5745" w:rsidRDefault="002B5745" w:rsidP="00E53D9D">
            <w:pPr>
              <w:rPr>
                <w:b/>
              </w:rPr>
            </w:pPr>
          </w:p>
        </w:tc>
        <w:tc>
          <w:tcPr>
            <w:tcW w:w="1008" w:type="dxa"/>
            <w:tcBorders>
              <w:right w:val="single" w:sz="18" w:space="0" w:color="auto"/>
            </w:tcBorders>
            <w:shd w:val="clear" w:color="auto" w:fill="auto"/>
          </w:tcPr>
          <w:p w14:paraId="17148A08" w14:textId="77777777" w:rsidR="002B5745" w:rsidRDefault="002B5745" w:rsidP="00E53D9D">
            <w:pPr>
              <w:rPr>
                <w:b/>
              </w:rPr>
            </w:pPr>
          </w:p>
        </w:tc>
        <w:tc>
          <w:tcPr>
            <w:tcW w:w="1584" w:type="dxa"/>
            <w:tcBorders>
              <w:top w:val="nil"/>
              <w:left w:val="single" w:sz="18" w:space="0" w:color="auto"/>
              <w:bottom w:val="nil"/>
              <w:right w:val="single" w:sz="18" w:space="0" w:color="auto"/>
            </w:tcBorders>
            <w:shd w:val="clear" w:color="auto" w:fill="auto"/>
          </w:tcPr>
          <w:p w14:paraId="0A000DA1" w14:textId="77777777" w:rsidR="002B5745" w:rsidRDefault="002B5745" w:rsidP="00E53D9D"/>
        </w:tc>
        <w:tc>
          <w:tcPr>
            <w:tcW w:w="1008" w:type="dxa"/>
            <w:tcBorders>
              <w:left w:val="single" w:sz="18" w:space="0" w:color="auto"/>
            </w:tcBorders>
            <w:shd w:val="clear" w:color="auto" w:fill="auto"/>
          </w:tcPr>
          <w:p w14:paraId="3F17A039" w14:textId="77777777" w:rsidR="002B5745" w:rsidRDefault="002B5745" w:rsidP="00E53D9D">
            <w:pPr>
              <w:rPr>
                <w:b/>
              </w:rPr>
            </w:pPr>
          </w:p>
        </w:tc>
        <w:tc>
          <w:tcPr>
            <w:tcW w:w="1008" w:type="dxa"/>
            <w:shd w:val="clear" w:color="auto" w:fill="auto"/>
          </w:tcPr>
          <w:p w14:paraId="086A702B" w14:textId="77777777" w:rsidR="002B5745" w:rsidRDefault="002B5745" w:rsidP="00E53D9D">
            <w:pPr>
              <w:rPr>
                <w:b/>
              </w:rPr>
            </w:pPr>
          </w:p>
        </w:tc>
        <w:tc>
          <w:tcPr>
            <w:tcW w:w="1008" w:type="dxa"/>
            <w:shd w:val="clear" w:color="auto" w:fill="auto"/>
          </w:tcPr>
          <w:p w14:paraId="765DE3B4" w14:textId="77777777" w:rsidR="002B5745" w:rsidRDefault="002B5745" w:rsidP="00E53D9D">
            <w:pPr>
              <w:rPr>
                <w:b/>
              </w:rPr>
            </w:pPr>
          </w:p>
        </w:tc>
        <w:tc>
          <w:tcPr>
            <w:tcW w:w="1008" w:type="dxa"/>
            <w:shd w:val="clear" w:color="auto" w:fill="auto"/>
          </w:tcPr>
          <w:p w14:paraId="0AF5788A" w14:textId="77777777" w:rsidR="002B5745" w:rsidRDefault="002B5745" w:rsidP="00E53D9D">
            <w:pPr>
              <w:rPr>
                <w:b/>
              </w:rPr>
            </w:pPr>
          </w:p>
        </w:tc>
        <w:tc>
          <w:tcPr>
            <w:tcW w:w="1008" w:type="dxa"/>
            <w:shd w:val="clear" w:color="auto" w:fill="auto"/>
          </w:tcPr>
          <w:p w14:paraId="061DFB43" w14:textId="77777777" w:rsidR="002B5745" w:rsidRDefault="002B5745" w:rsidP="00E53D9D">
            <w:pPr>
              <w:rPr>
                <w:b/>
              </w:rPr>
            </w:pPr>
          </w:p>
        </w:tc>
      </w:tr>
      <w:tr w:rsidR="002B5745" w14:paraId="6D3F37E0" w14:textId="77777777" w:rsidTr="00E53D9D">
        <w:trPr>
          <w:trHeight w:hRule="exact" w:val="1008"/>
        </w:trPr>
        <w:tc>
          <w:tcPr>
            <w:tcW w:w="1008" w:type="dxa"/>
            <w:shd w:val="clear" w:color="auto" w:fill="auto"/>
          </w:tcPr>
          <w:p w14:paraId="0616CDF5" w14:textId="77777777" w:rsidR="002B5745" w:rsidRDefault="002B5745" w:rsidP="00E53D9D">
            <w:pPr>
              <w:rPr>
                <w:b/>
              </w:rPr>
            </w:pPr>
          </w:p>
        </w:tc>
        <w:tc>
          <w:tcPr>
            <w:tcW w:w="1008" w:type="dxa"/>
            <w:shd w:val="clear" w:color="auto" w:fill="auto"/>
          </w:tcPr>
          <w:p w14:paraId="33E7E01C" w14:textId="77777777" w:rsidR="002B5745" w:rsidRDefault="002B5745" w:rsidP="00E53D9D">
            <w:pPr>
              <w:rPr>
                <w:b/>
              </w:rPr>
            </w:pPr>
          </w:p>
        </w:tc>
        <w:tc>
          <w:tcPr>
            <w:tcW w:w="1008" w:type="dxa"/>
            <w:tcBorders>
              <w:right w:val="single" w:sz="18" w:space="0" w:color="auto"/>
            </w:tcBorders>
            <w:shd w:val="clear" w:color="auto" w:fill="auto"/>
          </w:tcPr>
          <w:p w14:paraId="618D5D2C" w14:textId="77777777" w:rsidR="002B5745" w:rsidRDefault="002B5745" w:rsidP="00E53D9D">
            <w:pPr>
              <w:rPr>
                <w:b/>
              </w:rPr>
            </w:pPr>
          </w:p>
        </w:tc>
        <w:tc>
          <w:tcPr>
            <w:tcW w:w="1584" w:type="dxa"/>
            <w:tcBorders>
              <w:top w:val="nil"/>
              <w:left w:val="single" w:sz="18" w:space="0" w:color="auto"/>
              <w:bottom w:val="nil"/>
              <w:right w:val="single" w:sz="18" w:space="0" w:color="auto"/>
            </w:tcBorders>
            <w:shd w:val="clear" w:color="auto" w:fill="auto"/>
          </w:tcPr>
          <w:p w14:paraId="073C5A5F" w14:textId="77777777" w:rsidR="002B5745" w:rsidRDefault="002B5745" w:rsidP="00E53D9D"/>
        </w:tc>
        <w:tc>
          <w:tcPr>
            <w:tcW w:w="1008" w:type="dxa"/>
            <w:tcBorders>
              <w:left w:val="single" w:sz="18" w:space="0" w:color="auto"/>
            </w:tcBorders>
            <w:shd w:val="clear" w:color="auto" w:fill="auto"/>
          </w:tcPr>
          <w:p w14:paraId="3163ABE1" w14:textId="77777777" w:rsidR="002B5745" w:rsidRDefault="002B5745" w:rsidP="00E53D9D">
            <w:pPr>
              <w:rPr>
                <w:b/>
              </w:rPr>
            </w:pPr>
          </w:p>
        </w:tc>
        <w:tc>
          <w:tcPr>
            <w:tcW w:w="1008" w:type="dxa"/>
            <w:shd w:val="clear" w:color="auto" w:fill="auto"/>
          </w:tcPr>
          <w:p w14:paraId="57C5A783" w14:textId="77777777" w:rsidR="002B5745" w:rsidRDefault="002B5745" w:rsidP="00E53D9D">
            <w:pPr>
              <w:rPr>
                <w:b/>
              </w:rPr>
            </w:pPr>
          </w:p>
        </w:tc>
        <w:tc>
          <w:tcPr>
            <w:tcW w:w="1008" w:type="dxa"/>
            <w:shd w:val="clear" w:color="auto" w:fill="auto"/>
          </w:tcPr>
          <w:p w14:paraId="54B81F16" w14:textId="77777777" w:rsidR="002B5745" w:rsidRDefault="002B5745" w:rsidP="00E53D9D">
            <w:pPr>
              <w:rPr>
                <w:b/>
              </w:rPr>
            </w:pPr>
          </w:p>
        </w:tc>
        <w:tc>
          <w:tcPr>
            <w:tcW w:w="1008" w:type="dxa"/>
            <w:shd w:val="clear" w:color="auto" w:fill="auto"/>
          </w:tcPr>
          <w:p w14:paraId="368D684F" w14:textId="77777777" w:rsidR="002B5745" w:rsidRDefault="002B5745" w:rsidP="00E53D9D">
            <w:pPr>
              <w:rPr>
                <w:b/>
              </w:rPr>
            </w:pPr>
          </w:p>
        </w:tc>
        <w:tc>
          <w:tcPr>
            <w:tcW w:w="1008" w:type="dxa"/>
            <w:shd w:val="clear" w:color="auto" w:fill="auto"/>
          </w:tcPr>
          <w:p w14:paraId="69E765F4" w14:textId="77777777" w:rsidR="002B5745" w:rsidRDefault="002B5745" w:rsidP="00E53D9D">
            <w:pPr>
              <w:rPr>
                <w:b/>
              </w:rPr>
            </w:pPr>
          </w:p>
        </w:tc>
      </w:tr>
      <w:tr w:rsidR="002B5745" w14:paraId="75514C9C" w14:textId="77777777" w:rsidTr="00E53D9D">
        <w:trPr>
          <w:trHeight w:hRule="exact" w:val="1008"/>
        </w:trPr>
        <w:tc>
          <w:tcPr>
            <w:tcW w:w="1008" w:type="dxa"/>
            <w:shd w:val="clear" w:color="auto" w:fill="auto"/>
          </w:tcPr>
          <w:p w14:paraId="2D4F7E58" w14:textId="77777777" w:rsidR="002B5745" w:rsidRDefault="002B5745" w:rsidP="00E53D9D">
            <w:pPr>
              <w:rPr>
                <w:b/>
              </w:rPr>
            </w:pPr>
          </w:p>
        </w:tc>
        <w:tc>
          <w:tcPr>
            <w:tcW w:w="1008" w:type="dxa"/>
            <w:shd w:val="clear" w:color="auto" w:fill="auto"/>
          </w:tcPr>
          <w:p w14:paraId="5DAEB415" w14:textId="77777777" w:rsidR="002B5745" w:rsidRDefault="002B5745" w:rsidP="00E53D9D">
            <w:pPr>
              <w:rPr>
                <w:b/>
              </w:rPr>
            </w:pPr>
          </w:p>
        </w:tc>
        <w:tc>
          <w:tcPr>
            <w:tcW w:w="1008" w:type="dxa"/>
            <w:tcBorders>
              <w:right w:val="single" w:sz="18" w:space="0" w:color="auto"/>
            </w:tcBorders>
            <w:shd w:val="clear" w:color="auto" w:fill="auto"/>
          </w:tcPr>
          <w:p w14:paraId="123F79BA" w14:textId="77777777" w:rsidR="002B5745" w:rsidRDefault="002B5745" w:rsidP="00E53D9D">
            <w:pPr>
              <w:rPr>
                <w:b/>
              </w:rPr>
            </w:pPr>
          </w:p>
        </w:tc>
        <w:tc>
          <w:tcPr>
            <w:tcW w:w="1584" w:type="dxa"/>
            <w:tcBorders>
              <w:top w:val="nil"/>
              <w:left w:val="single" w:sz="18" w:space="0" w:color="auto"/>
              <w:bottom w:val="nil"/>
              <w:right w:val="single" w:sz="18" w:space="0" w:color="auto"/>
            </w:tcBorders>
            <w:shd w:val="clear" w:color="auto" w:fill="auto"/>
          </w:tcPr>
          <w:p w14:paraId="282D7DDC" w14:textId="77777777" w:rsidR="002B5745" w:rsidRDefault="002B5745" w:rsidP="00E53D9D"/>
        </w:tc>
        <w:tc>
          <w:tcPr>
            <w:tcW w:w="1008" w:type="dxa"/>
            <w:tcBorders>
              <w:left w:val="single" w:sz="18" w:space="0" w:color="auto"/>
            </w:tcBorders>
            <w:shd w:val="clear" w:color="auto" w:fill="auto"/>
          </w:tcPr>
          <w:p w14:paraId="7442179E" w14:textId="77777777" w:rsidR="002B5745" w:rsidRDefault="002B5745" w:rsidP="00E53D9D">
            <w:pPr>
              <w:rPr>
                <w:b/>
              </w:rPr>
            </w:pPr>
          </w:p>
        </w:tc>
        <w:tc>
          <w:tcPr>
            <w:tcW w:w="1008" w:type="dxa"/>
            <w:shd w:val="clear" w:color="auto" w:fill="auto"/>
          </w:tcPr>
          <w:p w14:paraId="2690F92B" w14:textId="77777777" w:rsidR="002B5745" w:rsidRDefault="002B5745" w:rsidP="00E53D9D">
            <w:pPr>
              <w:rPr>
                <w:b/>
              </w:rPr>
            </w:pPr>
          </w:p>
        </w:tc>
        <w:tc>
          <w:tcPr>
            <w:tcW w:w="1008" w:type="dxa"/>
            <w:shd w:val="clear" w:color="auto" w:fill="auto"/>
          </w:tcPr>
          <w:p w14:paraId="22B3A856" w14:textId="77777777" w:rsidR="002B5745" w:rsidRDefault="002B5745" w:rsidP="00E53D9D">
            <w:pPr>
              <w:rPr>
                <w:b/>
              </w:rPr>
            </w:pPr>
          </w:p>
        </w:tc>
        <w:tc>
          <w:tcPr>
            <w:tcW w:w="1008" w:type="dxa"/>
            <w:shd w:val="clear" w:color="auto" w:fill="auto"/>
          </w:tcPr>
          <w:p w14:paraId="614DAA2E" w14:textId="77777777" w:rsidR="002B5745" w:rsidRDefault="002B5745" w:rsidP="00E53D9D">
            <w:pPr>
              <w:rPr>
                <w:b/>
              </w:rPr>
            </w:pPr>
          </w:p>
        </w:tc>
        <w:tc>
          <w:tcPr>
            <w:tcW w:w="1008" w:type="dxa"/>
            <w:shd w:val="clear" w:color="auto" w:fill="auto"/>
          </w:tcPr>
          <w:p w14:paraId="7B8696BA" w14:textId="77777777" w:rsidR="002B5745" w:rsidRDefault="002B5745" w:rsidP="00E53D9D">
            <w:pPr>
              <w:rPr>
                <w:b/>
              </w:rPr>
            </w:pPr>
          </w:p>
        </w:tc>
      </w:tr>
      <w:tr w:rsidR="002B5745" w14:paraId="3DBB9364" w14:textId="77777777" w:rsidTr="00E53D9D">
        <w:trPr>
          <w:trHeight w:hRule="exact" w:val="1008"/>
        </w:trPr>
        <w:tc>
          <w:tcPr>
            <w:tcW w:w="1008" w:type="dxa"/>
            <w:shd w:val="clear" w:color="auto" w:fill="auto"/>
          </w:tcPr>
          <w:p w14:paraId="4AF5045E" w14:textId="77777777" w:rsidR="002B5745" w:rsidRDefault="002B5745" w:rsidP="00E53D9D">
            <w:pPr>
              <w:rPr>
                <w:b/>
              </w:rPr>
            </w:pPr>
          </w:p>
        </w:tc>
        <w:tc>
          <w:tcPr>
            <w:tcW w:w="1008" w:type="dxa"/>
            <w:shd w:val="clear" w:color="auto" w:fill="auto"/>
          </w:tcPr>
          <w:p w14:paraId="34B56231" w14:textId="77777777" w:rsidR="002B5745" w:rsidRDefault="002B5745" w:rsidP="00E53D9D">
            <w:pPr>
              <w:rPr>
                <w:b/>
              </w:rPr>
            </w:pPr>
          </w:p>
        </w:tc>
        <w:tc>
          <w:tcPr>
            <w:tcW w:w="1008" w:type="dxa"/>
            <w:tcBorders>
              <w:right w:val="single" w:sz="18" w:space="0" w:color="auto"/>
            </w:tcBorders>
            <w:shd w:val="clear" w:color="auto" w:fill="auto"/>
          </w:tcPr>
          <w:p w14:paraId="2D84B5B0" w14:textId="77777777" w:rsidR="002B5745" w:rsidRDefault="002B5745" w:rsidP="00E53D9D">
            <w:pPr>
              <w:rPr>
                <w:b/>
              </w:rPr>
            </w:pPr>
          </w:p>
        </w:tc>
        <w:tc>
          <w:tcPr>
            <w:tcW w:w="1584" w:type="dxa"/>
            <w:tcBorders>
              <w:top w:val="nil"/>
              <w:left w:val="single" w:sz="18" w:space="0" w:color="auto"/>
              <w:bottom w:val="nil"/>
              <w:right w:val="single" w:sz="18" w:space="0" w:color="auto"/>
            </w:tcBorders>
            <w:shd w:val="clear" w:color="auto" w:fill="auto"/>
          </w:tcPr>
          <w:p w14:paraId="573AEA24" w14:textId="77777777" w:rsidR="002B5745" w:rsidRDefault="002B5745" w:rsidP="00E53D9D"/>
        </w:tc>
        <w:tc>
          <w:tcPr>
            <w:tcW w:w="1008" w:type="dxa"/>
            <w:tcBorders>
              <w:left w:val="single" w:sz="18" w:space="0" w:color="auto"/>
            </w:tcBorders>
            <w:shd w:val="clear" w:color="auto" w:fill="auto"/>
          </w:tcPr>
          <w:p w14:paraId="0A3552AE" w14:textId="77777777" w:rsidR="002B5745" w:rsidRDefault="002B5745" w:rsidP="00E53D9D">
            <w:pPr>
              <w:rPr>
                <w:b/>
              </w:rPr>
            </w:pPr>
          </w:p>
        </w:tc>
        <w:tc>
          <w:tcPr>
            <w:tcW w:w="1008" w:type="dxa"/>
            <w:shd w:val="clear" w:color="auto" w:fill="auto"/>
          </w:tcPr>
          <w:p w14:paraId="3AB18A65" w14:textId="77777777" w:rsidR="002B5745" w:rsidRDefault="002B5745" w:rsidP="00E53D9D">
            <w:pPr>
              <w:rPr>
                <w:b/>
              </w:rPr>
            </w:pPr>
          </w:p>
        </w:tc>
        <w:tc>
          <w:tcPr>
            <w:tcW w:w="1008" w:type="dxa"/>
            <w:shd w:val="clear" w:color="auto" w:fill="auto"/>
          </w:tcPr>
          <w:p w14:paraId="48170C79" w14:textId="77777777" w:rsidR="002B5745" w:rsidRDefault="002B5745" w:rsidP="00E53D9D">
            <w:pPr>
              <w:rPr>
                <w:b/>
              </w:rPr>
            </w:pPr>
          </w:p>
        </w:tc>
        <w:tc>
          <w:tcPr>
            <w:tcW w:w="1008" w:type="dxa"/>
            <w:shd w:val="clear" w:color="auto" w:fill="auto"/>
          </w:tcPr>
          <w:p w14:paraId="3746583F" w14:textId="77777777" w:rsidR="002B5745" w:rsidRDefault="002B5745" w:rsidP="00E53D9D">
            <w:pPr>
              <w:rPr>
                <w:b/>
              </w:rPr>
            </w:pPr>
          </w:p>
        </w:tc>
        <w:tc>
          <w:tcPr>
            <w:tcW w:w="1008" w:type="dxa"/>
            <w:shd w:val="clear" w:color="auto" w:fill="auto"/>
          </w:tcPr>
          <w:p w14:paraId="20B43E02" w14:textId="77777777" w:rsidR="002B5745" w:rsidRDefault="002B5745" w:rsidP="00E53D9D">
            <w:pPr>
              <w:rPr>
                <w:b/>
              </w:rPr>
            </w:pPr>
          </w:p>
        </w:tc>
      </w:tr>
      <w:tr w:rsidR="002B5745" w14:paraId="006A3374" w14:textId="77777777" w:rsidTr="00E53D9D">
        <w:trPr>
          <w:trHeight w:hRule="exact" w:val="1008"/>
        </w:trPr>
        <w:tc>
          <w:tcPr>
            <w:tcW w:w="1008" w:type="dxa"/>
            <w:shd w:val="clear" w:color="auto" w:fill="auto"/>
          </w:tcPr>
          <w:p w14:paraId="601233CD" w14:textId="77777777" w:rsidR="002B5745" w:rsidRDefault="002B5745" w:rsidP="00E53D9D">
            <w:pPr>
              <w:rPr>
                <w:b/>
              </w:rPr>
            </w:pPr>
          </w:p>
        </w:tc>
        <w:tc>
          <w:tcPr>
            <w:tcW w:w="1008" w:type="dxa"/>
            <w:shd w:val="clear" w:color="auto" w:fill="auto"/>
          </w:tcPr>
          <w:p w14:paraId="355A1C76" w14:textId="77777777" w:rsidR="002B5745" w:rsidRDefault="002B5745" w:rsidP="00E53D9D">
            <w:pPr>
              <w:rPr>
                <w:b/>
              </w:rPr>
            </w:pPr>
          </w:p>
        </w:tc>
        <w:tc>
          <w:tcPr>
            <w:tcW w:w="1008" w:type="dxa"/>
            <w:tcBorders>
              <w:right w:val="single" w:sz="18" w:space="0" w:color="auto"/>
            </w:tcBorders>
            <w:shd w:val="clear" w:color="auto" w:fill="auto"/>
          </w:tcPr>
          <w:p w14:paraId="5D029E4D" w14:textId="77777777" w:rsidR="002B5745" w:rsidRDefault="002B5745" w:rsidP="00E53D9D">
            <w:pPr>
              <w:rPr>
                <w:b/>
              </w:rPr>
            </w:pPr>
          </w:p>
        </w:tc>
        <w:tc>
          <w:tcPr>
            <w:tcW w:w="1584" w:type="dxa"/>
            <w:tcBorders>
              <w:top w:val="nil"/>
              <w:left w:val="single" w:sz="18" w:space="0" w:color="auto"/>
              <w:bottom w:val="nil"/>
              <w:right w:val="single" w:sz="18" w:space="0" w:color="auto"/>
            </w:tcBorders>
            <w:shd w:val="clear" w:color="auto" w:fill="auto"/>
          </w:tcPr>
          <w:p w14:paraId="487FDC18" w14:textId="77777777" w:rsidR="002B5745" w:rsidRDefault="002B5745" w:rsidP="00E53D9D"/>
        </w:tc>
        <w:tc>
          <w:tcPr>
            <w:tcW w:w="1008" w:type="dxa"/>
            <w:tcBorders>
              <w:left w:val="single" w:sz="18" w:space="0" w:color="auto"/>
            </w:tcBorders>
            <w:shd w:val="clear" w:color="auto" w:fill="auto"/>
          </w:tcPr>
          <w:p w14:paraId="6C2B62AD" w14:textId="77777777" w:rsidR="002B5745" w:rsidRDefault="002B5745" w:rsidP="00E53D9D">
            <w:pPr>
              <w:rPr>
                <w:b/>
              </w:rPr>
            </w:pPr>
          </w:p>
        </w:tc>
        <w:tc>
          <w:tcPr>
            <w:tcW w:w="1008" w:type="dxa"/>
            <w:shd w:val="clear" w:color="auto" w:fill="auto"/>
          </w:tcPr>
          <w:p w14:paraId="57757E82" w14:textId="77777777" w:rsidR="002B5745" w:rsidRDefault="002B5745" w:rsidP="00E53D9D">
            <w:pPr>
              <w:rPr>
                <w:b/>
              </w:rPr>
            </w:pPr>
          </w:p>
        </w:tc>
        <w:tc>
          <w:tcPr>
            <w:tcW w:w="1008" w:type="dxa"/>
            <w:shd w:val="clear" w:color="auto" w:fill="auto"/>
          </w:tcPr>
          <w:p w14:paraId="51831E36" w14:textId="77777777" w:rsidR="002B5745" w:rsidRDefault="002B5745" w:rsidP="00E53D9D">
            <w:pPr>
              <w:rPr>
                <w:b/>
              </w:rPr>
            </w:pPr>
          </w:p>
        </w:tc>
        <w:tc>
          <w:tcPr>
            <w:tcW w:w="1008" w:type="dxa"/>
            <w:shd w:val="clear" w:color="auto" w:fill="auto"/>
          </w:tcPr>
          <w:p w14:paraId="2E2AE76B" w14:textId="77777777" w:rsidR="002B5745" w:rsidRDefault="002B5745" w:rsidP="00E53D9D">
            <w:pPr>
              <w:rPr>
                <w:b/>
              </w:rPr>
            </w:pPr>
          </w:p>
        </w:tc>
        <w:tc>
          <w:tcPr>
            <w:tcW w:w="1008" w:type="dxa"/>
            <w:shd w:val="clear" w:color="auto" w:fill="auto"/>
          </w:tcPr>
          <w:p w14:paraId="3EFCB9A1" w14:textId="77777777" w:rsidR="002B5745" w:rsidRDefault="002B5745" w:rsidP="00E53D9D">
            <w:pPr>
              <w:rPr>
                <w:b/>
              </w:rPr>
            </w:pPr>
          </w:p>
        </w:tc>
      </w:tr>
      <w:tr w:rsidR="002B5745" w:rsidRPr="00B16247" w14:paraId="175A01F1" w14:textId="77777777" w:rsidTr="00E53D9D">
        <w:trPr>
          <w:trHeight w:hRule="exact" w:val="1008"/>
        </w:trPr>
        <w:tc>
          <w:tcPr>
            <w:tcW w:w="1008" w:type="dxa"/>
            <w:shd w:val="clear" w:color="auto" w:fill="auto"/>
          </w:tcPr>
          <w:p w14:paraId="05449414" w14:textId="77777777" w:rsidR="002B5745" w:rsidRPr="00B16247" w:rsidRDefault="002B5745" w:rsidP="00E53D9D">
            <w:pPr>
              <w:rPr>
                <w:b/>
              </w:rPr>
            </w:pPr>
          </w:p>
        </w:tc>
        <w:tc>
          <w:tcPr>
            <w:tcW w:w="1008" w:type="dxa"/>
            <w:shd w:val="clear" w:color="auto" w:fill="auto"/>
          </w:tcPr>
          <w:p w14:paraId="32F179D1" w14:textId="77777777" w:rsidR="002B5745" w:rsidRPr="00B16247" w:rsidRDefault="002B5745" w:rsidP="00E53D9D">
            <w:pPr>
              <w:rPr>
                <w:b/>
              </w:rPr>
            </w:pPr>
          </w:p>
        </w:tc>
        <w:tc>
          <w:tcPr>
            <w:tcW w:w="1008" w:type="dxa"/>
            <w:tcBorders>
              <w:right w:val="single" w:sz="18" w:space="0" w:color="auto"/>
            </w:tcBorders>
            <w:shd w:val="clear" w:color="auto" w:fill="auto"/>
          </w:tcPr>
          <w:p w14:paraId="74DB0EE3" w14:textId="77777777" w:rsidR="002B5745" w:rsidRPr="00B16247" w:rsidRDefault="002B5745" w:rsidP="00E53D9D">
            <w:pPr>
              <w:rPr>
                <w:b/>
              </w:rPr>
            </w:pPr>
          </w:p>
        </w:tc>
        <w:tc>
          <w:tcPr>
            <w:tcW w:w="1584" w:type="dxa"/>
            <w:tcBorders>
              <w:top w:val="nil"/>
              <w:left w:val="single" w:sz="18" w:space="0" w:color="auto"/>
              <w:bottom w:val="nil"/>
              <w:right w:val="single" w:sz="18" w:space="0" w:color="auto"/>
            </w:tcBorders>
            <w:shd w:val="clear" w:color="auto" w:fill="auto"/>
          </w:tcPr>
          <w:p w14:paraId="12D711B7" w14:textId="77777777" w:rsidR="002B5745" w:rsidRPr="00B16247" w:rsidRDefault="002B5745" w:rsidP="00E53D9D"/>
        </w:tc>
        <w:tc>
          <w:tcPr>
            <w:tcW w:w="1008" w:type="dxa"/>
            <w:tcBorders>
              <w:left w:val="single" w:sz="18" w:space="0" w:color="auto"/>
            </w:tcBorders>
            <w:shd w:val="clear" w:color="auto" w:fill="auto"/>
          </w:tcPr>
          <w:p w14:paraId="5FCF6349" w14:textId="77777777" w:rsidR="002B5745" w:rsidRPr="00B16247" w:rsidRDefault="002B5745" w:rsidP="00E53D9D">
            <w:pPr>
              <w:rPr>
                <w:b/>
              </w:rPr>
            </w:pPr>
          </w:p>
        </w:tc>
        <w:tc>
          <w:tcPr>
            <w:tcW w:w="1008" w:type="dxa"/>
            <w:shd w:val="clear" w:color="auto" w:fill="auto"/>
          </w:tcPr>
          <w:p w14:paraId="3220BE23" w14:textId="77777777" w:rsidR="002B5745" w:rsidRPr="00B16247" w:rsidRDefault="002B5745" w:rsidP="00E53D9D">
            <w:pPr>
              <w:rPr>
                <w:b/>
              </w:rPr>
            </w:pPr>
          </w:p>
        </w:tc>
        <w:tc>
          <w:tcPr>
            <w:tcW w:w="1008" w:type="dxa"/>
            <w:shd w:val="clear" w:color="auto" w:fill="auto"/>
          </w:tcPr>
          <w:p w14:paraId="2D2B1DA8" w14:textId="77777777" w:rsidR="002B5745" w:rsidRPr="00B16247" w:rsidRDefault="002B5745" w:rsidP="00E53D9D">
            <w:pPr>
              <w:rPr>
                <w:b/>
              </w:rPr>
            </w:pPr>
          </w:p>
        </w:tc>
        <w:tc>
          <w:tcPr>
            <w:tcW w:w="1008" w:type="dxa"/>
            <w:shd w:val="clear" w:color="auto" w:fill="auto"/>
          </w:tcPr>
          <w:p w14:paraId="6A1D80CF" w14:textId="77777777" w:rsidR="002B5745" w:rsidRPr="00B16247" w:rsidRDefault="002B5745" w:rsidP="00E53D9D">
            <w:pPr>
              <w:rPr>
                <w:b/>
              </w:rPr>
            </w:pPr>
          </w:p>
        </w:tc>
        <w:tc>
          <w:tcPr>
            <w:tcW w:w="1008" w:type="dxa"/>
            <w:shd w:val="clear" w:color="auto" w:fill="auto"/>
          </w:tcPr>
          <w:p w14:paraId="08E369AF" w14:textId="77777777" w:rsidR="002B5745" w:rsidRPr="00B16247" w:rsidRDefault="002B5745" w:rsidP="00E53D9D">
            <w:pPr>
              <w:rPr>
                <w:b/>
              </w:rPr>
            </w:pPr>
          </w:p>
        </w:tc>
      </w:tr>
      <w:tr w:rsidR="002B5745" w:rsidRPr="00B16247" w14:paraId="1C6EA2B2" w14:textId="77777777" w:rsidTr="00E53D9D">
        <w:trPr>
          <w:trHeight w:hRule="exact" w:val="1008"/>
        </w:trPr>
        <w:tc>
          <w:tcPr>
            <w:tcW w:w="1008" w:type="dxa"/>
            <w:shd w:val="clear" w:color="auto" w:fill="auto"/>
          </w:tcPr>
          <w:p w14:paraId="73094A32" w14:textId="77777777" w:rsidR="002B5745" w:rsidRPr="00B16247" w:rsidRDefault="002B5745" w:rsidP="00E53D9D">
            <w:pPr>
              <w:rPr>
                <w:b/>
              </w:rPr>
            </w:pPr>
          </w:p>
        </w:tc>
        <w:tc>
          <w:tcPr>
            <w:tcW w:w="1008" w:type="dxa"/>
            <w:shd w:val="clear" w:color="auto" w:fill="auto"/>
          </w:tcPr>
          <w:p w14:paraId="46706397" w14:textId="77777777" w:rsidR="002B5745" w:rsidRPr="00B16247" w:rsidRDefault="002B5745" w:rsidP="00E53D9D">
            <w:pPr>
              <w:rPr>
                <w:b/>
              </w:rPr>
            </w:pPr>
          </w:p>
        </w:tc>
        <w:tc>
          <w:tcPr>
            <w:tcW w:w="1008" w:type="dxa"/>
            <w:tcBorders>
              <w:right w:val="single" w:sz="18" w:space="0" w:color="auto"/>
            </w:tcBorders>
            <w:shd w:val="clear" w:color="auto" w:fill="auto"/>
          </w:tcPr>
          <w:p w14:paraId="60A96268" w14:textId="77777777" w:rsidR="002B5745" w:rsidRPr="00B16247" w:rsidRDefault="002B5745" w:rsidP="00E53D9D">
            <w:pPr>
              <w:rPr>
                <w:b/>
              </w:rPr>
            </w:pPr>
          </w:p>
        </w:tc>
        <w:tc>
          <w:tcPr>
            <w:tcW w:w="1584" w:type="dxa"/>
            <w:tcBorders>
              <w:top w:val="nil"/>
              <w:left w:val="single" w:sz="18" w:space="0" w:color="auto"/>
              <w:bottom w:val="nil"/>
              <w:right w:val="single" w:sz="18" w:space="0" w:color="auto"/>
            </w:tcBorders>
            <w:shd w:val="clear" w:color="auto" w:fill="auto"/>
          </w:tcPr>
          <w:p w14:paraId="5D3125B8" w14:textId="77777777" w:rsidR="002B5745" w:rsidRPr="00B16247" w:rsidRDefault="002B5745" w:rsidP="00E53D9D"/>
        </w:tc>
        <w:tc>
          <w:tcPr>
            <w:tcW w:w="1008" w:type="dxa"/>
            <w:tcBorders>
              <w:left w:val="single" w:sz="18" w:space="0" w:color="auto"/>
            </w:tcBorders>
            <w:shd w:val="clear" w:color="auto" w:fill="auto"/>
          </w:tcPr>
          <w:p w14:paraId="4180D9F0" w14:textId="77777777" w:rsidR="002B5745" w:rsidRPr="00B16247" w:rsidRDefault="002B5745" w:rsidP="00E53D9D">
            <w:pPr>
              <w:rPr>
                <w:b/>
              </w:rPr>
            </w:pPr>
          </w:p>
        </w:tc>
        <w:tc>
          <w:tcPr>
            <w:tcW w:w="1008" w:type="dxa"/>
            <w:shd w:val="clear" w:color="auto" w:fill="auto"/>
          </w:tcPr>
          <w:p w14:paraId="07359AB7" w14:textId="77777777" w:rsidR="002B5745" w:rsidRPr="00B16247" w:rsidRDefault="002B5745" w:rsidP="00E53D9D">
            <w:pPr>
              <w:rPr>
                <w:b/>
              </w:rPr>
            </w:pPr>
          </w:p>
        </w:tc>
        <w:tc>
          <w:tcPr>
            <w:tcW w:w="1008" w:type="dxa"/>
            <w:shd w:val="clear" w:color="auto" w:fill="auto"/>
          </w:tcPr>
          <w:p w14:paraId="2E7D1FBF" w14:textId="77777777" w:rsidR="002B5745" w:rsidRPr="00B16247" w:rsidRDefault="002B5745" w:rsidP="00E53D9D">
            <w:pPr>
              <w:rPr>
                <w:b/>
              </w:rPr>
            </w:pPr>
          </w:p>
        </w:tc>
        <w:tc>
          <w:tcPr>
            <w:tcW w:w="1008" w:type="dxa"/>
            <w:shd w:val="clear" w:color="auto" w:fill="auto"/>
          </w:tcPr>
          <w:p w14:paraId="11379DE2" w14:textId="77777777" w:rsidR="002B5745" w:rsidRPr="00B16247" w:rsidRDefault="002B5745" w:rsidP="00E53D9D">
            <w:pPr>
              <w:rPr>
                <w:b/>
              </w:rPr>
            </w:pPr>
          </w:p>
        </w:tc>
        <w:tc>
          <w:tcPr>
            <w:tcW w:w="1008" w:type="dxa"/>
            <w:shd w:val="clear" w:color="auto" w:fill="auto"/>
          </w:tcPr>
          <w:p w14:paraId="1DB0A31F" w14:textId="77777777" w:rsidR="002B5745" w:rsidRPr="00B16247" w:rsidRDefault="002B5745" w:rsidP="00E53D9D">
            <w:pPr>
              <w:rPr>
                <w:b/>
              </w:rPr>
            </w:pPr>
          </w:p>
        </w:tc>
      </w:tr>
    </w:tbl>
    <w:p w14:paraId="5B64569C" w14:textId="77777777" w:rsidR="002B5745" w:rsidRDefault="002B5745" w:rsidP="00C264B4">
      <w:pPr>
        <w:spacing w:line="240" w:lineRule="auto"/>
        <w:rPr>
          <w:rFonts w:ascii="Calibri" w:hAnsi="Calibri" w:cs="Calibri"/>
          <w:color w:val="FF0000"/>
          <w:sz w:val="24"/>
          <w:szCs w:val="24"/>
        </w:rPr>
      </w:pPr>
    </w:p>
    <w:p w14:paraId="335B979B" w14:textId="77777777" w:rsidR="002B5745" w:rsidRDefault="002B5745">
      <w:pPr>
        <w:spacing w:line="240" w:lineRule="auto"/>
        <w:rPr>
          <w:rFonts w:ascii="Calibri" w:hAnsi="Calibri" w:cs="Calibri"/>
          <w:color w:val="FF0000"/>
          <w:sz w:val="24"/>
          <w:szCs w:val="24"/>
        </w:rPr>
      </w:pPr>
      <w:r>
        <w:rPr>
          <w:rFonts w:ascii="Calibri" w:hAnsi="Calibri" w:cs="Calibri"/>
          <w:color w:val="FF0000"/>
          <w:sz w:val="24"/>
          <w:szCs w:val="24"/>
        </w:rPr>
        <w:br w:type="page"/>
      </w:r>
    </w:p>
    <w:p w14:paraId="5BD3F597" w14:textId="77777777" w:rsidR="002B5745" w:rsidRDefault="002B5745" w:rsidP="00C264B4">
      <w:pPr>
        <w:spacing w:line="240" w:lineRule="auto"/>
        <w:rPr>
          <w:rFonts w:ascii="Calibri" w:hAnsi="Calibri" w:cs="Calibri"/>
          <w:color w:val="FF0000"/>
          <w:sz w:val="24"/>
          <w:szCs w:val="24"/>
        </w:rPr>
      </w:pPr>
    </w:p>
    <w:p w14:paraId="6D818B5A" w14:textId="77777777" w:rsidR="002B5745" w:rsidRDefault="002B5745" w:rsidP="00C264B4">
      <w:pPr>
        <w:spacing w:line="240" w:lineRule="auto"/>
        <w:rPr>
          <w:rFonts w:ascii="Calibri" w:hAnsi="Calibri" w:cs="Calibri"/>
          <w:color w:val="FF0000"/>
          <w:sz w:val="24"/>
          <w:szCs w:val="24"/>
        </w:rPr>
      </w:pPr>
    </w:p>
    <w:tbl>
      <w:tblPr>
        <w:tblW w:w="9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3"/>
        <w:gridCol w:w="293"/>
        <w:gridCol w:w="293"/>
        <w:gridCol w:w="293"/>
        <w:gridCol w:w="292"/>
        <w:gridCol w:w="292"/>
        <w:gridCol w:w="292"/>
        <w:gridCol w:w="292"/>
        <w:gridCol w:w="292"/>
        <w:gridCol w:w="292"/>
        <w:gridCol w:w="292"/>
        <w:gridCol w:w="291"/>
        <w:gridCol w:w="291"/>
        <w:gridCol w:w="291"/>
        <w:gridCol w:w="291"/>
        <w:gridCol w:w="291"/>
        <w:gridCol w:w="291"/>
        <w:gridCol w:w="291"/>
        <w:gridCol w:w="291"/>
        <w:gridCol w:w="291"/>
        <w:gridCol w:w="291"/>
        <w:gridCol w:w="291"/>
        <w:gridCol w:w="291"/>
        <w:gridCol w:w="291"/>
        <w:gridCol w:w="291"/>
        <w:gridCol w:w="291"/>
        <w:gridCol w:w="291"/>
        <w:gridCol w:w="291"/>
        <w:gridCol w:w="291"/>
        <w:gridCol w:w="291"/>
        <w:gridCol w:w="288"/>
        <w:gridCol w:w="289"/>
        <w:gridCol w:w="288"/>
      </w:tblGrid>
      <w:tr w:rsidR="002B5745" w14:paraId="4F93BAFA" w14:textId="77777777" w:rsidTr="00E53D9D">
        <w:trPr>
          <w:trHeight w:val="360"/>
          <w:jc w:val="center"/>
        </w:trPr>
        <w:tc>
          <w:tcPr>
            <w:tcW w:w="293" w:type="dxa"/>
          </w:tcPr>
          <w:p w14:paraId="1DCBF24F" w14:textId="77777777" w:rsidR="002B5745" w:rsidRDefault="002B5745" w:rsidP="00E53D9D">
            <w:r>
              <w:rPr>
                <w:rFonts w:cs="Arial"/>
                <w:b/>
              </w:rPr>
              <w:br w:type="page"/>
            </w:r>
          </w:p>
        </w:tc>
        <w:tc>
          <w:tcPr>
            <w:tcW w:w="293" w:type="dxa"/>
          </w:tcPr>
          <w:p w14:paraId="341B88DB" w14:textId="77777777" w:rsidR="002B5745" w:rsidRDefault="002B5745" w:rsidP="00E53D9D"/>
        </w:tc>
        <w:tc>
          <w:tcPr>
            <w:tcW w:w="293" w:type="dxa"/>
          </w:tcPr>
          <w:p w14:paraId="1F5E1054" w14:textId="77777777" w:rsidR="002B5745" w:rsidRDefault="002B5745" w:rsidP="00E53D9D"/>
        </w:tc>
        <w:tc>
          <w:tcPr>
            <w:tcW w:w="293" w:type="dxa"/>
          </w:tcPr>
          <w:p w14:paraId="76A52707" w14:textId="77777777" w:rsidR="002B5745" w:rsidRDefault="002B5745" w:rsidP="00E53D9D"/>
        </w:tc>
        <w:tc>
          <w:tcPr>
            <w:tcW w:w="292" w:type="dxa"/>
          </w:tcPr>
          <w:p w14:paraId="38D72071" w14:textId="77777777" w:rsidR="002B5745" w:rsidRDefault="002B5745" w:rsidP="00E53D9D"/>
        </w:tc>
        <w:tc>
          <w:tcPr>
            <w:tcW w:w="292" w:type="dxa"/>
          </w:tcPr>
          <w:p w14:paraId="30047448" w14:textId="77777777" w:rsidR="002B5745" w:rsidRDefault="002B5745" w:rsidP="00E53D9D"/>
        </w:tc>
        <w:tc>
          <w:tcPr>
            <w:tcW w:w="292" w:type="dxa"/>
          </w:tcPr>
          <w:p w14:paraId="35EDB0D8" w14:textId="77777777" w:rsidR="002B5745" w:rsidRDefault="002B5745" w:rsidP="00E53D9D"/>
        </w:tc>
        <w:tc>
          <w:tcPr>
            <w:tcW w:w="292" w:type="dxa"/>
          </w:tcPr>
          <w:p w14:paraId="7AA61B44" w14:textId="77777777" w:rsidR="002B5745" w:rsidRDefault="002B5745" w:rsidP="00E53D9D"/>
        </w:tc>
        <w:tc>
          <w:tcPr>
            <w:tcW w:w="292" w:type="dxa"/>
          </w:tcPr>
          <w:p w14:paraId="517106DF" w14:textId="77777777" w:rsidR="002B5745" w:rsidRDefault="002B5745" w:rsidP="00E53D9D"/>
        </w:tc>
        <w:tc>
          <w:tcPr>
            <w:tcW w:w="292" w:type="dxa"/>
          </w:tcPr>
          <w:p w14:paraId="78218CEC" w14:textId="77777777" w:rsidR="002B5745" w:rsidRDefault="002B5745" w:rsidP="00E53D9D"/>
        </w:tc>
        <w:tc>
          <w:tcPr>
            <w:tcW w:w="292" w:type="dxa"/>
          </w:tcPr>
          <w:p w14:paraId="3A2839DD" w14:textId="77777777" w:rsidR="002B5745" w:rsidRDefault="002B5745" w:rsidP="00E53D9D"/>
        </w:tc>
        <w:tc>
          <w:tcPr>
            <w:tcW w:w="291" w:type="dxa"/>
          </w:tcPr>
          <w:p w14:paraId="34409E24" w14:textId="77777777" w:rsidR="002B5745" w:rsidRDefault="002B5745" w:rsidP="00E53D9D"/>
        </w:tc>
        <w:tc>
          <w:tcPr>
            <w:tcW w:w="291" w:type="dxa"/>
          </w:tcPr>
          <w:p w14:paraId="2DFF902A" w14:textId="77777777" w:rsidR="002B5745" w:rsidRDefault="002B5745" w:rsidP="00E53D9D"/>
        </w:tc>
        <w:tc>
          <w:tcPr>
            <w:tcW w:w="291" w:type="dxa"/>
          </w:tcPr>
          <w:p w14:paraId="404A60DE" w14:textId="77777777" w:rsidR="002B5745" w:rsidRDefault="002B5745" w:rsidP="00E53D9D"/>
        </w:tc>
        <w:tc>
          <w:tcPr>
            <w:tcW w:w="291" w:type="dxa"/>
          </w:tcPr>
          <w:p w14:paraId="0072F4AD" w14:textId="77777777" w:rsidR="002B5745" w:rsidRDefault="002B5745" w:rsidP="00E53D9D"/>
        </w:tc>
        <w:tc>
          <w:tcPr>
            <w:tcW w:w="291" w:type="dxa"/>
          </w:tcPr>
          <w:p w14:paraId="55214406" w14:textId="77777777" w:rsidR="002B5745" w:rsidRDefault="002B5745" w:rsidP="00E53D9D"/>
        </w:tc>
        <w:tc>
          <w:tcPr>
            <w:tcW w:w="291" w:type="dxa"/>
          </w:tcPr>
          <w:p w14:paraId="783B7657" w14:textId="77777777" w:rsidR="002B5745" w:rsidRDefault="002B5745" w:rsidP="00E53D9D"/>
        </w:tc>
        <w:tc>
          <w:tcPr>
            <w:tcW w:w="291" w:type="dxa"/>
          </w:tcPr>
          <w:p w14:paraId="1C37DCF2" w14:textId="77777777" w:rsidR="002B5745" w:rsidRDefault="002B5745" w:rsidP="00E53D9D"/>
        </w:tc>
        <w:tc>
          <w:tcPr>
            <w:tcW w:w="291" w:type="dxa"/>
          </w:tcPr>
          <w:p w14:paraId="2623F4C6" w14:textId="77777777" w:rsidR="002B5745" w:rsidRDefault="002B5745" w:rsidP="00E53D9D"/>
        </w:tc>
        <w:tc>
          <w:tcPr>
            <w:tcW w:w="291" w:type="dxa"/>
          </w:tcPr>
          <w:p w14:paraId="4C7226FF" w14:textId="77777777" w:rsidR="002B5745" w:rsidRDefault="002B5745" w:rsidP="00E53D9D"/>
        </w:tc>
        <w:tc>
          <w:tcPr>
            <w:tcW w:w="291" w:type="dxa"/>
          </w:tcPr>
          <w:p w14:paraId="524EE106" w14:textId="77777777" w:rsidR="002B5745" w:rsidRDefault="002B5745" w:rsidP="00E53D9D"/>
        </w:tc>
        <w:tc>
          <w:tcPr>
            <w:tcW w:w="291" w:type="dxa"/>
          </w:tcPr>
          <w:p w14:paraId="371B7B99" w14:textId="77777777" w:rsidR="002B5745" w:rsidRDefault="002B5745" w:rsidP="00E53D9D"/>
        </w:tc>
        <w:tc>
          <w:tcPr>
            <w:tcW w:w="291" w:type="dxa"/>
          </w:tcPr>
          <w:p w14:paraId="34615CF2" w14:textId="77777777" w:rsidR="002B5745" w:rsidRDefault="002B5745" w:rsidP="00E53D9D"/>
        </w:tc>
        <w:tc>
          <w:tcPr>
            <w:tcW w:w="291" w:type="dxa"/>
          </w:tcPr>
          <w:p w14:paraId="16378AE1" w14:textId="77777777" w:rsidR="002B5745" w:rsidRDefault="002B5745" w:rsidP="00E53D9D"/>
        </w:tc>
        <w:tc>
          <w:tcPr>
            <w:tcW w:w="291" w:type="dxa"/>
          </w:tcPr>
          <w:p w14:paraId="6BD7A0D8" w14:textId="77777777" w:rsidR="002B5745" w:rsidRDefault="002B5745" w:rsidP="00E53D9D"/>
        </w:tc>
        <w:tc>
          <w:tcPr>
            <w:tcW w:w="291" w:type="dxa"/>
          </w:tcPr>
          <w:p w14:paraId="4A4266C5" w14:textId="77777777" w:rsidR="002B5745" w:rsidRDefault="002B5745" w:rsidP="00E53D9D"/>
        </w:tc>
        <w:tc>
          <w:tcPr>
            <w:tcW w:w="291" w:type="dxa"/>
          </w:tcPr>
          <w:p w14:paraId="706D6769" w14:textId="77777777" w:rsidR="002B5745" w:rsidRDefault="002B5745" w:rsidP="00E53D9D"/>
        </w:tc>
        <w:tc>
          <w:tcPr>
            <w:tcW w:w="291" w:type="dxa"/>
          </w:tcPr>
          <w:p w14:paraId="30250ACD" w14:textId="77777777" w:rsidR="002B5745" w:rsidRDefault="002B5745" w:rsidP="00E53D9D"/>
        </w:tc>
        <w:tc>
          <w:tcPr>
            <w:tcW w:w="291" w:type="dxa"/>
          </w:tcPr>
          <w:p w14:paraId="181C246E" w14:textId="77777777" w:rsidR="002B5745" w:rsidRDefault="002B5745" w:rsidP="00E53D9D"/>
        </w:tc>
        <w:tc>
          <w:tcPr>
            <w:tcW w:w="291" w:type="dxa"/>
          </w:tcPr>
          <w:p w14:paraId="0AAE4E28" w14:textId="77777777" w:rsidR="002B5745" w:rsidRDefault="002B5745" w:rsidP="00E53D9D"/>
        </w:tc>
        <w:tc>
          <w:tcPr>
            <w:tcW w:w="288" w:type="dxa"/>
            <w:shd w:val="clear" w:color="auto" w:fill="auto"/>
          </w:tcPr>
          <w:p w14:paraId="5BF8FEDD" w14:textId="77777777" w:rsidR="002B5745" w:rsidRDefault="002B5745" w:rsidP="00E53D9D"/>
        </w:tc>
        <w:tc>
          <w:tcPr>
            <w:tcW w:w="289" w:type="dxa"/>
            <w:shd w:val="clear" w:color="auto" w:fill="auto"/>
          </w:tcPr>
          <w:p w14:paraId="7A56562C" w14:textId="77777777" w:rsidR="002B5745" w:rsidRDefault="002B5745" w:rsidP="00E53D9D"/>
        </w:tc>
        <w:tc>
          <w:tcPr>
            <w:tcW w:w="288" w:type="dxa"/>
            <w:shd w:val="clear" w:color="auto" w:fill="auto"/>
          </w:tcPr>
          <w:p w14:paraId="5D34D9C8" w14:textId="77777777" w:rsidR="002B5745" w:rsidRDefault="002B5745" w:rsidP="00E53D9D"/>
        </w:tc>
      </w:tr>
      <w:tr w:rsidR="002B5745" w14:paraId="299FD703" w14:textId="77777777" w:rsidTr="00E53D9D">
        <w:trPr>
          <w:trHeight w:val="360"/>
          <w:jc w:val="center"/>
        </w:trPr>
        <w:tc>
          <w:tcPr>
            <w:tcW w:w="293" w:type="dxa"/>
          </w:tcPr>
          <w:p w14:paraId="7178E32E" w14:textId="77777777" w:rsidR="002B5745" w:rsidRDefault="002B5745" w:rsidP="00E53D9D"/>
        </w:tc>
        <w:tc>
          <w:tcPr>
            <w:tcW w:w="293" w:type="dxa"/>
          </w:tcPr>
          <w:p w14:paraId="45B05E29" w14:textId="77777777" w:rsidR="002B5745" w:rsidRDefault="002B5745" w:rsidP="00E53D9D"/>
        </w:tc>
        <w:tc>
          <w:tcPr>
            <w:tcW w:w="293" w:type="dxa"/>
          </w:tcPr>
          <w:p w14:paraId="1A192DE1" w14:textId="77777777" w:rsidR="002B5745" w:rsidRDefault="002B5745" w:rsidP="00E53D9D"/>
        </w:tc>
        <w:tc>
          <w:tcPr>
            <w:tcW w:w="293" w:type="dxa"/>
          </w:tcPr>
          <w:p w14:paraId="5301C231" w14:textId="77777777" w:rsidR="002B5745" w:rsidRDefault="002B5745" w:rsidP="00E53D9D"/>
        </w:tc>
        <w:tc>
          <w:tcPr>
            <w:tcW w:w="292" w:type="dxa"/>
          </w:tcPr>
          <w:p w14:paraId="0583A726" w14:textId="77777777" w:rsidR="002B5745" w:rsidRDefault="002B5745" w:rsidP="00E53D9D"/>
        </w:tc>
        <w:tc>
          <w:tcPr>
            <w:tcW w:w="292" w:type="dxa"/>
          </w:tcPr>
          <w:p w14:paraId="26B00C03" w14:textId="77777777" w:rsidR="002B5745" w:rsidRDefault="002B5745" w:rsidP="00E53D9D"/>
        </w:tc>
        <w:tc>
          <w:tcPr>
            <w:tcW w:w="292" w:type="dxa"/>
          </w:tcPr>
          <w:p w14:paraId="4AC99333" w14:textId="77777777" w:rsidR="002B5745" w:rsidRDefault="002B5745" w:rsidP="00E53D9D"/>
        </w:tc>
        <w:tc>
          <w:tcPr>
            <w:tcW w:w="292" w:type="dxa"/>
          </w:tcPr>
          <w:p w14:paraId="3220E9A3" w14:textId="77777777" w:rsidR="002B5745" w:rsidRDefault="002B5745" w:rsidP="00E53D9D"/>
        </w:tc>
        <w:tc>
          <w:tcPr>
            <w:tcW w:w="292" w:type="dxa"/>
          </w:tcPr>
          <w:p w14:paraId="33AFF173" w14:textId="77777777" w:rsidR="002B5745" w:rsidRDefault="002B5745" w:rsidP="00E53D9D"/>
        </w:tc>
        <w:tc>
          <w:tcPr>
            <w:tcW w:w="292" w:type="dxa"/>
          </w:tcPr>
          <w:p w14:paraId="7FCE9D71" w14:textId="77777777" w:rsidR="002B5745" w:rsidRDefault="002B5745" w:rsidP="00E53D9D"/>
        </w:tc>
        <w:tc>
          <w:tcPr>
            <w:tcW w:w="292" w:type="dxa"/>
          </w:tcPr>
          <w:p w14:paraId="347B01FF" w14:textId="77777777" w:rsidR="002B5745" w:rsidRDefault="002B5745" w:rsidP="00E53D9D"/>
        </w:tc>
        <w:tc>
          <w:tcPr>
            <w:tcW w:w="291" w:type="dxa"/>
          </w:tcPr>
          <w:p w14:paraId="6E08568C" w14:textId="77777777" w:rsidR="002B5745" w:rsidRDefault="002B5745" w:rsidP="00E53D9D"/>
        </w:tc>
        <w:tc>
          <w:tcPr>
            <w:tcW w:w="291" w:type="dxa"/>
          </w:tcPr>
          <w:p w14:paraId="50ED1A91" w14:textId="77777777" w:rsidR="002B5745" w:rsidRDefault="002B5745" w:rsidP="00E53D9D"/>
        </w:tc>
        <w:tc>
          <w:tcPr>
            <w:tcW w:w="291" w:type="dxa"/>
          </w:tcPr>
          <w:p w14:paraId="3321011F" w14:textId="77777777" w:rsidR="002B5745" w:rsidRDefault="002B5745" w:rsidP="00E53D9D"/>
        </w:tc>
        <w:tc>
          <w:tcPr>
            <w:tcW w:w="291" w:type="dxa"/>
          </w:tcPr>
          <w:p w14:paraId="1434D0F0" w14:textId="77777777" w:rsidR="002B5745" w:rsidRDefault="002B5745" w:rsidP="00E53D9D"/>
        </w:tc>
        <w:tc>
          <w:tcPr>
            <w:tcW w:w="291" w:type="dxa"/>
          </w:tcPr>
          <w:p w14:paraId="49405663" w14:textId="77777777" w:rsidR="002B5745" w:rsidRDefault="002B5745" w:rsidP="00E53D9D"/>
        </w:tc>
        <w:tc>
          <w:tcPr>
            <w:tcW w:w="291" w:type="dxa"/>
          </w:tcPr>
          <w:p w14:paraId="443EED94" w14:textId="77777777" w:rsidR="002B5745" w:rsidRDefault="002B5745" w:rsidP="00E53D9D"/>
        </w:tc>
        <w:tc>
          <w:tcPr>
            <w:tcW w:w="291" w:type="dxa"/>
          </w:tcPr>
          <w:p w14:paraId="3D2D29E5" w14:textId="77777777" w:rsidR="002B5745" w:rsidRDefault="002B5745" w:rsidP="00E53D9D"/>
        </w:tc>
        <w:tc>
          <w:tcPr>
            <w:tcW w:w="291" w:type="dxa"/>
          </w:tcPr>
          <w:p w14:paraId="08AD1BF3" w14:textId="77777777" w:rsidR="002B5745" w:rsidRDefault="002B5745" w:rsidP="00E53D9D"/>
        </w:tc>
        <w:tc>
          <w:tcPr>
            <w:tcW w:w="291" w:type="dxa"/>
          </w:tcPr>
          <w:p w14:paraId="7415E003" w14:textId="77777777" w:rsidR="002B5745" w:rsidRDefault="002B5745" w:rsidP="00E53D9D"/>
        </w:tc>
        <w:tc>
          <w:tcPr>
            <w:tcW w:w="291" w:type="dxa"/>
          </w:tcPr>
          <w:p w14:paraId="063FCFC6" w14:textId="77777777" w:rsidR="002B5745" w:rsidRDefault="002B5745" w:rsidP="00E53D9D"/>
        </w:tc>
        <w:tc>
          <w:tcPr>
            <w:tcW w:w="291" w:type="dxa"/>
          </w:tcPr>
          <w:p w14:paraId="59129BFF" w14:textId="77777777" w:rsidR="002B5745" w:rsidRDefault="002B5745" w:rsidP="00E53D9D"/>
        </w:tc>
        <w:tc>
          <w:tcPr>
            <w:tcW w:w="291" w:type="dxa"/>
          </w:tcPr>
          <w:p w14:paraId="39F760E6" w14:textId="77777777" w:rsidR="002B5745" w:rsidRDefault="002B5745" w:rsidP="00E53D9D"/>
        </w:tc>
        <w:tc>
          <w:tcPr>
            <w:tcW w:w="291" w:type="dxa"/>
          </w:tcPr>
          <w:p w14:paraId="624D3A88" w14:textId="77777777" w:rsidR="002B5745" w:rsidRDefault="002B5745" w:rsidP="00E53D9D"/>
        </w:tc>
        <w:tc>
          <w:tcPr>
            <w:tcW w:w="291" w:type="dxa"/>
          </w:tcPr>
          <w:p w14:paraId="47CB7196" w14:textId="77777777" w:rsidR="002B5745" w:rsidRDefault="002B5745" w:rsidP="00E53D9D"/>
        </w:tc>
        <w:tc>
          <w:tcPr>
            <w:tcW w:w="291" w:type="dxa"/>
          </w:tcPr>
          <w:p w14:paraId="62D15CD5" w14:textId="77777777" w:rsidR="002B5745" w:rsidRDefault="002B5745" w:rsidP="00E53D9D"/>
        </w:tc>
        <w:tc>
          <w:tcPr>
            <w:tcW w:w="291" w:type="dxa"/>
          </w:tcPr>
          <w:p w14:paraId="14E35350" w14:textId="77777777" w:rsidR="002B5745" w:rsidRDefault="002B5745" w:rsidP="00E53D9D"/>
        </w:tc>
        <w:tc>
          <w:tcPr>
            <w:tcW w:w="291" w:type="dxa"/>
          </w:tcPr>
          <w:p w14:paraId="6FFFE82B" w14:textId="77777777" w:rsidR="002B5745" w:rsidRDefault="002B5745" w:rsidP="00E53D9D"/>
        </w:tc>
        <w:tc>
          <w:tcPr>
            <w:tcW w:w="291" w:type="dxa"/>
          </w:tcPr>
          <w:p w14:paraId="477ABE18" w14:textId="77777777" w:rsidR="002B5745" w:rsidRDefault="002B5745" w:rsidP="00E53D9D"/>
        </w:tc>
        <w:tc>
          <w:tcPr>
            <w:tcW w:w="291" w:type="dxa"/>
          </w:tcPr>
          <w:p w14:paraId="4ADB7DF4" w14:textId="77777777" w:rsidR="002B5745" w:rsidRDefault="002B5745" w:rsidP="00E53D9D"/>
        </w:tc>
        <w:tc>
          <w:tcPr>
            <w:tcW w:w="288" w:type="dxa"/>
            <w:shd w:val="clear" w:color="auto" w:fill="auto"/>
          </w:tcPr>
          <w:p w14:paraId="617BCE4F" w14:textId="77777777" w:rsidR="002B5745" w:rsidRDefault="002B5745" w:rsidP="00E53D9D"/>
        </w:tc>
        <w:tc>
          <w:tcPr>
            <w:tcW w:w="289" w:type="dxa"/>
            <w:shd w:val="clear" w:color="auto" w:fill="auto"/>
          </w:tcPr>
          <w:p w14:paraId="65A69047" w14:textId="77777777" w:rsidR="002B5745" w:rsidRDefault="002B5745" w:rsidP="00E53D9D"/>
        </w:tc>
        <w:tc>
          <w:tcPr>
            <w:tcW w:w="288" w:type="dxa"/>
            <w:shd w:val="clear" w:color="auto" w:fill="auto"/>
          </w:tcPr>
          <w:p w14:paraId="41F9DCFE" w14:textId="77777777" w:rsidR="002B5745" w:rsidRDefault="002B5745" w:rsidP="00E53D9D"/>
        </w:tc>
      </w:tr>
      <w:tr w:rsidR="002B5745" w14:paraId="258267D4" w14:textId="77777777" w:rsidTr="00E53D9D">
        <w:trPr>
          <w:trHeight w:val="360"/>
          <w:jc w:val="center"/>
        </w:trPr>
        <w:tc>
          <w:tcPr>
            <w:tcW w:w="293" w:type="dxa"/>
          </w:tcPr>
          <w:p w14:paraId="740866A7" w14:textId="77777777" w:rsidR="002B5745" w:rsidRDefault="002B5745" w:rsidP="00E53D9D"/>
        </w:tc>
        <w:tc>
          <w:tcPr>
            <w:tcW w:w="293" w:type="dxa"/>
          </w:tcPr>
          <w:p w14:paraId="01570956" w14:textId="77777777" w:rsidR="002B5745" w:rsidRDefault="002B5745" w:rsidP="00E53D9D"/>
        </w:tc>
        <w:tc>
          <w:tcPr>
            <w:tcW w:w="293" w:type="dxa"/>
          </w:tcPr>
          <w:p w14:paraId="030DD4AE" w14:textId="77777777" w:rsidR="002B5745" w:rsidRDefault="002B5745" w:rsidP="00E53D9D"/>
        </w:tc>
        <w:tc>
          <w:tcPr>
            <w:tcW w:w="293" w:type="dxa"/>
          </w:tcPr>
          <w:p w14:paraId="44A4BFAC" w14:textId="77777777" w:rsidR="002B5745" w:rsidRDefault="002B5745" w:rsidP="00E53D9D"/>
        </w:tc>
        <w:tc>
          <w:tcPr>
            <w:tcW w:w="292" w:type="dxa"/>
          </w:tcPr>
          <w:p w14:paraId="7F5A121E" w14:textId="77777777" w:rsidR="002B5745" w:rsidRDefault="002B5745" w:rsidP="00E53D9D"/>
        </w:tc>
        <w:tc>
          <w:tcPr>
            <w:tcW w:w="292" w:type="dxa"/>
          </w:tcPr>
          <w:p w14:paraId="3D75F851" w14:textId="77777777" w:rsidR="002B5745" w:rsidRDefault="002B5745" w:rsidP="00E53D9D"/>
        </w:tc>
        <w:tc>
          <w:tcPr>
            <w:tcW w:w="292" w:type="dxa"/>
          </w:tcPr>
          <w:p w14:paraId="71C41929" w14:textId="77777777" w:rsidR="002B5745" w:rsidRDefault="002B5745" w:rsidP="00E53D9D"/>
        </w:tc>
        <w:tc>
          <w:tcPr>
            <w:tcW w:w="292" w:type="dxa"/>
          </w:tcPr>
          <w:p w14:paraId="0B061CA7" w14:textId="77777777" w:rsidR="002B5745" w:rsidRDefault="002B5745" w:rsidP="00E53D9D"/>
        </w:tc>
        <w:tc>
          <w:tcPr>
            <w:tcW w:w="292" w:type="dxa"/>
          </w:tcPr>
          <w:p w14:paraId="0485F5BC" w14:textId="77777777" w:rsidR="002B5745" w:rsidRDefault="002B5745" w:rsidP="00E53D9D"/>
        </w:tc>
        <w:tc>
          <w:tcPr>
            <w:tcW w:w="292" w:type="dxa"/>
          </w:tcPr>
          <w:p w14:paraId="2230D037" w14:textId="77777777" w:rsidR="002B5745" w:rsidRDefault="002B5745" w:rsidP="00E53D9D"/>
        </w:tc>
        <w:tc>
          <w:tcPr>
            <w:tcW w:w="292" w:type="dxa"/>
          </w:tcPr>
          <w:p w14:paraId="45B09A2F" w14:textId="77777777" w:rsidR="002B5745" w:rsidRDefault="002B5745" w:rsidP="00E53D9D"/>
        </w:tc>
        <w:tc>
          <w:tcPr>
            <w:tcW w:w="291" w:type="dxa"/>
          </w:tcPr>
          <w:p w14:paraId="2317CC80" w14:textId="77777777" w:rsidR="002B5745" w:rsidRDefault="002B5745" w:rsidP="00E53D9D"/>
        </w:tc>
        <w:tc>
          <w:tcPr>
            <w:tcW w:w="291" w:type="dxa"/>
          </w:tcPr>
          <w:p w14:paraId="630D12A7" w14:textId="77777777" w:rsidR="002B5745" w:rsidRDefault="002B5745" w:rsidP="00E53D9D"/>
        </w:tc>
        <w:tc>
          <w:tcPr>
            <w:tcW w:w="291" w:type="dxa"/>
          </w:tcPr>
          <w:p w14:paraId="07918DCD" w14:textId="77777777" w:rsidR="002B5745" w:rsidRDefault="002B5745" w:rsidP="00E53D9D"/>
        </w:tc>
        <w:tc>
          <w:tcPr>
            <w:tcW w:w="291" w:type="dxa"/>
          </w:tcPr>
          <w:p w14:paraId="75F9B1FC" w14:textId="77777777" w:rsidR="002B5745" w:rsidRDefault="002B5745" w:rsidP="00E53D9D"/>
        </w:tc>
        <w:tc>
          <w:tcPr>
            <w:tcW w:w="291" w:type="dxa"/>
          </w:tcPr>
          <w:p w14:paraId="072DF973" w14:textId="77777777" w:rsidR="002B5745" w:rsidRDefault="002B5745" w:rsidP="00E53D9D"/>
        </w:tc>
        <w:tc>
          <w:tcPr>
            <w:tcW w:w="291" w:type="dxa"/>
          </w:tcPr>
          <w:p w14:paraId="09C76FA5" w14:textId="77777777" w:rsidR="002B5745" w:rsidRDefault="002B5745" w:rsidP="00E53D9D"/>
        </w:tc>
        <w:tc>
          <w:tcPr>
            <w:tcW w:w="291" w:type="dxa"/>
          </w:tcPr>
          <w:p w14:paraId="4312CFA1" w14:textId="77777777" w:rsidR="002B5745" w:rsidRDefault="002B5745" w:rsidP="00E53D9D"/>
        </w:tc>
        <w:tc>
          <w:tcPr>
            <w:tcW w:w="291" w:type="dxa"/>
          </w:tcPr>
          <w:p w14:paraId="43B4204A" w14:textId="77777777" w:rsidR="002B5745" w:rsidRDefault="002B5745" w:rsidP="00E53D9D"/>
        </w:tc>
        <w:tc>
          <w:tcPr>
            <w:tcW w:w="291" w:type="dxa"/>
          </w:tcPr>
          <w:p w14:paraId="704797B0" w14:textId="77777777" w:rsidR="002B5745" w:rsidRDefault="002B5745" w:rsidP="00E53D9D"/>
        </w:tc>
        <w:tc>
          <w:tcPr>
            <w:tcW w:w="291" w:type="dxa"/>
          </w:tcPr>
          <w:p w14:paraId="05932EDB" w14:textId="77777777" w:rsidR="002B5745" w:rsidRDefault="002B5745" w:rsidP="00E53D9D"/>
        </w:tc>
        <w:tc>
          <w:tcPr>
            <w:tcW w:w="291" w:type="dxa"/>
          </w:tcPr>
          <w:p w14:paraId="7A793B08" w14:textId="77777777" w:rsidR="002B5745" w:rsidRDefault="002B5745" w:rsidP="00E53D9D"/>
        </w:tc>
        <w:tc>
          <w:tcPr>
            <w:tcW w:w="291" w:type="dxa"/>
          </w:tcPr>
          <w:p w14:paraId="17DA99F2" w14:textId="77777777" w:rsidR="002B5745" w:rsidRDefault="002B5745" w:rsidP="00E53D9D"/>
        </w:tc>
        <w:tc>
          <w:tcPr>
            <w:tcW w:w="291" w:type="dxa"/>
          </w:tcPr>
          <w:p w14:paraId="38508C17" w14:textId="77777777" w:rsidR="002B5745" w:rsidRDefault="002B5745" w:rsidP="00E53D9D"/>
        </w:tc>
        <w:tc>
          <w:tcPr>
            <w:tcW w:w="291" w:type="dxa"/>
          </w:tcPr>
          <w:p w14:paraId="051B2A85" w14:textId="77777777" w:rsidR="002B5745" w:rsidRDefault="002B5745" w:rsidP="00E53D9D"/>
        </w:tc>
        <w:tc>
          <w:tcPr>
            <w:tcW w:w="291" w:type="dxa"/>
          </w:tcPr>
          <w:p w14:paraId="7E3AF3D3" w14:textId="77777777" w:rsidR="002B5745" w:rsidRDefault="002B5745" w:rsidP="00E53D9D"/>
        </w:tc>
        <w:tc>
          <w:tcPr>
            <w:tcW w:w="291" w:type="dxa"/>
          </w:tcPr>
          <w:p w14:paraId="36A8D8BE" w14:textId="77777777" w:rsidR="002B5745" w:rsidRDefault="002B5745" w:rsidP="00E53D9D"/>
        </w:tc>
        <w:tc>
          <w:tcPr>
            <w:tcW w:w="291" w:type="dxa"/>
          </w:tcPr>
          <w:p w14:paraId="068FCADE" w14:textId="77777777" w:rsidR="002B5745" w:rsidRDefault="002B5745" w:rsidP="00E53D9D"/>
        </w:tc>
        <w:tc>
          <w:tcPr>
            <w:tcW w:w="291" w:type="dxa"/>
          </w:tcPr>
          <w:p w14:paraId="556651F5" w14:textId="77777777" w:rsidR="002B5745" w:rsidRDefault="002B5745" w:rsidP="00E53D9D"/>
        </w:tc>
        <w:tc>
          <w:tcPr>
            <w:tcW w:w="291" w:type="dxa"/>
          </w:tcPr>
          <w:p w14:paraId="5162FD65" w14:textId="77777777" w:rsidR="002B5745" w:rsidRDefault="002B5745" w:rsidP="00E53D9D"/>
        </w:tc>
        <w:tc>
          <w:tcPr>
            <w:tcW w:w="288" w:type="dxa"/>
            <w:shd w:val="clear" w:color="auto" w:fill="auto"/>
          </w:tcPr>
          <w:p w14:paraId="5D9FD9EA" w14:textId="77777777" w:rsidR="002B5745" w:rsidRDefault="002B5745" w:rsidP="00E53D9D"/>
        </w:tc>
        <w:tc>
          <w:tcPr>
            <w:tcW w:w="289" w:type="dxa"/>
            <w:shd w:val="clear" w:color="auto" w:fill="auto"/>
          </w:tcPr>
          <w:p w14:paraId="5877D81F" w14:textId="77777777" w:rsidR="002B5745" w:rsidRDefault="002B5745" w:rsidP="00E53D9D"/>
        </w:tc>
        <w:tc>
          <w:tcPr>
            <w:tcW w:w="288" w:type="dxa"/>
            <w:shd w:val="clear" w:color="auto" w:fill="auto"/>
          </w:tcPr>
          <w:p w14:paraId="08AB0F9B" w14:textId="77777777" w:rsidR="002B5745" w:rsidRDefault="002B5745" w:rsidP="00E53D9D"/>
        </w:tc>
      </w:tr>
      <w:tr w:rsidR="002B5745" w14:paraId="5EF635C3" w14:textId="77777777" w:rsidTr="00E53D9D">
        <w:trPr>
          <w:trHeight w:val="360"/>
          <w:jc w:val="center"/>
        </w:trPr>
        <w:tc>
          <w:tcPr>
            <w:tcW w:w="293" w:type="dxa"/>
          </w:tcPr>
          <w:p w14:paraId="16D6048A" w14:textId="77777777" w:rsidR="002B5745" w:rsidRDefault="002B5745" w:rsidP="00E53D9D"/>
        </w:tc>
        <w:tc>
          <w:tcPr>
            <w:tcW w:w="293" w:type="dxa"/>
          </w:tcPr>
          <w:p w14:paraId="2B78D16A" w14:textId="77777777" w:rsidR="002B5745" w:rsidRDefault="002B5745" w:rsidP="00E53D9D"/>
        </w:tc>
        <w:tc>
          <w:tcPr>
            <w:tcW w:w="293" w:type="dxa"/>
          </w:tcPr>
          <w:p w14:paraId="55069A96" w14:textId="77777777" w:rsidR="002B5745" w:rsidRDefault="002B5745" w:rsidP="00E53D9D"/>
        </w:tc>
        <w:tc>
          <w:tcPr>
            <w:tcW w:w="293" w:type="dxa"/>
          </w:tcPr>
          <w:p w14:paraId="7965467A" w14:textId="77777777" w:rsidR="002B5745" w:rsidRDefault="002B5745" w:rsidP="00E53D9D"/>
        </w:tc>
        <w:tc>
          <w:tcPr>
            <w:tcW w:w="292" w:type="dxa"/>
          </w:tcPr>
          <w:p w14:paraId="3D4DBC4B" w14:textId="77777777" w:rsidR="002B5745" w:rsidRDefault="002B5745" w:rsidP="00E53D9D"/>
        </w:tc>
        <w:tc>
          <w:tcPr>
            <w:tcW w:w="292" w:type="dxa"/>
          </w:tcPr>
          <w:p w14:paraId="6A3D5A64" w14:textId="77777777" w:rsidR="002B5745" w:rsidRDefault="002B5745" w:rsidP="00E53D9D"/>
        </w:tc>
        <w:tc>
          <w:tcPr>
            <w:tcW w:w="292" w:type="dxa"/>
          </w:tcPr>
          <w:p w14:paraId="4EC1A3AA" w14:textId="77777777" w:rsidR="002B5745" w:rsidRDefault="002B5745" w:rsidP="00E53D9D"/>
        </w:tc>
        <w:tc>
          <w:tcPr>
            <w:tcW w:w="292" w:type="dxa"/>
          </w:tcPr>
          <w:p w14:paraId="75B09BD4" w14:textId="77777777" w:rsidR="002B5745" w:rsidRDefault="002B5745" w:rsidP="00E53D9D"/>
        </w:tc>
        <w:tc>
          <w:tcPr>
            <w:tcW w:w="292" w:type="dxa"/>
          </w:tcPr>
          <w:p w14:paraId="13570383" w14:textId="77777777" w:rsidR="002B5745" w:rsidRDefault="002B5745" w:rsidP="00E53D9D"/>
        </w:tc>
        <w:tc>
          <w:tcPr>
            <w:tcW w:w="292" w:type="dxa"/>
          </w:tcPr>
          <w:p w14:paraId="0C2E76DC" w14:textId="77777777" w:rsidR="002B5745" w:rsidRDefault="002B5745" w:rsidP="00E53D9D"/>
        </w:tc>
        <w:tc>
          <w:tcPr>
            <w:tcW w:w="292" w:type="dxa"/>
          </w:tcPr>
          <w:p w14:paraId="6D928739" w14:textId="77777777" w:rsidR="002B5745" w:rsidRDefault="002B5745" w:rsidP="00E53D9D"/>
        </w:tc>
        <w:tc>
          <w:tcPr>
            <w:tcW w:w="291" w:type="dxa"/>
          </w:tcPr>
          <w:p w14:paraId="295A837B" w14:textId="77777777" w:rsidR="002B5745" w:rsidRDefault="002B5745" w:rsidP="00E53D9D"/>
        </w:tc>
        <w:tc>
          <w:tcPr>
            <w:tcW w:w="291" w:type="dxa"/>
          </w:tcPr>
          <w:p w14:paraId="1072BD35" w14:textId="77777777" w:rsidR="002B5745" w:rsidRDefault="002B5745" w:rsidP="00E53D9D"/>
        </w:tc>
        <w:tc>
          <w:tcPr>
            <w:tcW w:w="291" w:type="dxa"/>
          </w:tcPr>
          <w:p w14:paraId="1CD16496" w14:textId="77777777" w:rsidR="002B5745" w:rsidRDefault="002B5745" w:rsidP="00E53D9D"/>
        </w:tc>
        <w:tc>
          <w:tcPr>
            <w:tcW w:w="291" w:type="dxa"/>
          </w:tcPr>
          <w:p w14:paraId="280C892A" w14:textId="77777777" w:rsidR="002B5745" w:rsidRDefault="002B5745" w:rsidP="00E53D9D"/>
        </w:tc>
        <w:tc>
          <w:tcPr>
            <w:tcW w:w="291" w:type="dxa"/>
          </w:tcPr>
          <w:p w14:paraId="03F6CC5B" w14:textId="77777777" w:rsidR="002B5745" w:rsidRDefault="002B5745" w:rsidP="00E53D9D"/>
        </w:tc>
        <w:tc>
          <w:tcPr>
            <w:tcW w:w="291" w:type="dxa"/>
          </w:tcPr>
          <w:p w14:paraId="2E0A6619" w14:textId="77777777" w:rsidR="002B5745" w:rsidRDefault="002B5745" w:rsidP="00E53D9D"/>
        </w:tc>
        <w:tc>
          <w:tcPr>
            <w:tcW w:w="291" w:type="dxa"/>
          </w:tcPr>
          <w:p w14:paraId="5FFB98E8" w14:textId="77777777" w:rsidR="002B5745" w:rsidRDefault="002B5745" w:rsidP="00E53D9D"/>
        </w:tc>
        <w:tc>
          <w:tcPr>
            <w:tcW w:w="291" w:type="dxa"/>
          </w:tcPr>
          <w:p w14:paraId="5225F597" w14:textId="77777777" w:rsidR="002B5745" w:rsidRDefault="002B5745" w:rsidP="00E53D9D"/>
        </w:tc>
        <w:tc>
          <w:tcPr>
            <w:tcW w:w="291" w:type="dxa"/>
          </w:tcPr>
          <w:p w14:paraId="154B7E9F" w14:textId="77777777" w:rsidR="002B5745" w:rsidRDefault="002B5745" w:rsidP="00E53D9D"/>
        </w:tc>
        <w:tc>
          <w:tcPr>
            <w:tcW w:w="291" w:type="dxa"/>
          </w:tcPr>
          <w:p w14:paraId="0C45484C" w14:textId="77777777" w:rsidR="002B5745" w:rsidRDefault="002B5745" w:rsidP="00E53D9D"/>
        </w:tc>
        <w:tc>
          <w:tcPr>
            <w:tcW w:w="291" w:type="dxa"/>
          </w:tcPr>
          <w:p w14:paraId="58F3375E" w14:textId="77777777" w:rsidR="002B5745" w:rsidRDefault="002B5745" w:rsidP="00E53D9D"/>
        </w:tc>
        <w:tc>
          <w:tcPr>
            <w:tcW w:w="291" w:type="dxa"/>
          </w:tcPr>
          <w:p w14:paraId="059FEDFD" w14:textId="77777777" w:rsidR="002B5745" w:rsidRDefault="002B5745" w:rsidP="00E53D9D"/>
        </w:tc>
        <w:tc>
          <w:tcPr>
            <w:tcW w:w="291" w:type="dxa"/>
          </w:tcPr>
          <w:p w14:paraId="6379B868" w14:textId="77777777" w:rsidR="002B5745" w:rsidRDefault="002B5745" w:rsidP="00E53D9D"/>
        </w:tc>
        <w:tc>
          <w:tcPr>
            <w:tcW w:w="291" w:type="dxa"/>
          </w:tcPr>
          <w:p w14:paraId="4FA46225" w14:textId="77777777" w:rsidR="002B5745" w:rsidRDefault="002B5745" w:rsidP="00E53D9D"/>
        </w:tc>
        <w:tc>
          <w:tcPr>
            <w:tcW w:w="291" w:type="dxa"/>
          </w:tcPr>
          <w:p w14:paraId="705602A6" w14:textId="77777777" w:rsidR="002B5745" w:rsidRDefault="002B5745" w:rsidP="00E53D9D"/>
        </w:tc>
        <w:tc>
          <w:tcPr>
            <w:tcW w:w="291" w:type="dxa"/>
          </w:tcPr>
          <w:p w14:paraId="2EB09903" w14:textId="77777777" w:rsidR="002B5745" w:rsidRDefault="002B5745" w:rsidP="00E53D9D"/>
        </w:tc>
        <w:tc>
          <w:tcPr>
            <w:tcW w:w="291" w:type="dxa"/>
          </w:tcPr>
          <w:p w14:paraId="47EAC18F" w14:textId="77777777" w:rsidR="002B5745" w:rsidRDefault="002B5745" w:rsidP="00E53D9D"/>
        </w:tc>
        <w:tc>
          <w:tcPr>
            <w:tcW w:w="291" w:type="dxa"/>
          </w:tcPr>
          <w:p w14:paraId="14107101" w14:textId="77777777" w:rsidR="002B5745" w:rsidRDefault="002B5745" w:rsidP="00E53D9D"/>
        </w:tc>
        <w:tc>
          <w:tcPr>
            <w:tcW w:w="291" w:type="dxa"/>
          </w:tcPr>
          <w:p w14:paraId="55CBF5F9" w14:textId="77777777" w:rsidR="002B5745" w:rsidRDefault="002B5745" w:rsidP="00E53D9D"/>
        </w:tc>
        <w:tc>
          <w:tcPr>
            <w:tcW w:w="288" w:type="dxa"/>
            <w:shd w:val="clear" w:color="auto" w:fill="auto"/>
          </w:tcPr>
          <w:p w14:paraId="0CA83DA8" w14:textId="77777777" w:rsidR="002B5745" w:rsidRDefault="002B5745" w:rsidP="00E53D9D"/>
        </w:tc>
        <w:tc>
          <w:tcPr>
            <w:tcW w:w="289" w:type="dxa"/>
            <w:shd w:val="clear" w:color="auto" w:fill="auto"/>
          </w:tcPr>
          <w:p w14:paraId="2D521499" w14:textId="77777777" w:rsidR="002B5745" w:rsidRDefault="002B5745" w:rsidP="00E53D9D"/>
        </w:tc>
        <w:tc>
          <w:tcPr>
            <w:tcW w:w="288" w:type="dxa"/>
            <w:shd w:val="clear" w:color="auto" w:fill="auto"/>
          </w:tcPr>
          <w:p w14:paraId="40ECFEC2" w14:textId="77777777" w:rsidR="002B5745" w:rsidRDefault="002B5745" w:rsidP="00E53D9D"/>
        </w:tc>
      </w:tr>
      <w:tr w:rsidR="002B5745" w14:paraId="3EE01EA6" w14:textId="77777777" w:rsidTr="00E53D9D">
        <w:trPr>
          <w:trHeight w:val="360"/>
          <w:jc w:val="center"/>
        </w:trPr>
        <w:tc>
          <w:tcPr>
            <w:tcW w:w="293" w:type="dxa"/>
          </w:tcPr>
          <w:p w14:paraId="26795927" w14:textId="77777777" w:rsidR="002B5745" w:rsidRDefault="002B5745" w:rsidP="00E53D9D"/>
        </w:tc>
        <w:tc>
          <w:tcPr>
            <w:tcW w:w="293" w:type="dxa"/>
          </w:tcPr>
          <w:p w14:paraId="185DE272" w14:textId="77777777" w:rsidR="002B5745" w:rsidRDefault="002B5745" w:rsidP="00E53D9D"/>
        </w:tc>
        <w:tc>
          <w:tcPr>
            <w:tcW w:w="293" w:type="dxa"/>
          </w:tcPr>
          <w:p w14:paraId="64C4E882" w14:textId="77777777" w:rsidR="002B5745" w:rsidRDefault="002B5745" w:rsidP="00E53D9D"/>
        </w:tc>
        <w:tc>
          <w:tcPr>
            <w:tcW w:w="293" w:type="dxa"/>
          </w:tcPr>
          <w:p w14:paraId="7118ACCC" w14:textId="77777777" w:rsidR="002B5745" w:rsidRDefault="002B5745" w:rsidP="00E53D9D"/>
        </w:tc>
        <w:tc>
          <w:tcPr>
            <w:tcW w:w="292" w:type="dxa"/>
          </w:tcPr>
          <w:p w14:paraId="5AAA0BB0" w14:textId="77777777" w:rsidR="002B5745" w:rsidRDefault="002B5745" w:rsidP="00E53D9D"/>
        </w:tc>
        <w:tc>
          <w:tcPr>
            <w:tcW w:w="292" w:type="dxa"/>
          </w:tcPr>
          <w:p w14:paraId="488F4943" w14:textId="77777777" w:rsidR="002B5745" w:rsidRDefault="002B5745" w:rsidP="00E53D9D"/>
        </w:tc>
        <w:tc>
          <w:tcPr>
            <w:tcW w:w="292" w:type="dxa"/>
          </w:tcPr>
          <w:p w14:paraId="3BFA5F84" w14:textId="77777777" w:rsidR="002B5745" w:rsidRDefault="002B5745" w:rsidP="00E53D9D"/>
        </w:tc>
        <w:tc>
          <w:tcPr>
            <w:tcW w:w="292" w:type="dxa"/>
          </w:tcPr>
          <w:p w14:paraId="0F2F0C12" w14:textId="77777777" w:rsidR="002B5745" w:rsidRDefault="002B5745" w:rsidP="00E53D9D"/>
        </w:tc>
        <w:tc>
          <w:tcPr>
            <w:tcW w:w="292" w:type="dxa"/>
          </w:tcPr>
          <w:p w14:paraId="1AEEBC19" w14:textId="77777777" w:rsidR="002B5745" w:rsidRDefault="002B5745" w:rsidP="00E53D9D"/>
        </w:tc>
        <w:tc>
          <w:tcPr>
            <w:tcW w:w="292" w:type="dxa"/>
          </w:tcPr>
          <w:p w14:paraId="53B2CF57" w14:textId="77777777" w:rsidR="002B5745" w:rsidRDefault="002B5745" w:rsidP="00E53D9D"/>
        </w:tc>
        <w:tc>
          <w:tcPr>
            <w:tcW w:w="292" w:type="dxa"/>
          </w:tcPr>
          <w:p w14:paraId="0DC928A8" w14:textId="77777777" w:rsidR="002B5745" w:rsidRDefault="002B5745" w:rsidP="00E53D9D"/>
        </w:tc>
        <w:tc>
          <w:tcPr>
            <w:tcW w:w="291" w:type="dxa"/>
          </w:tcPr>
          <w:p w14:paraId="792965A8" w14:textId="77777777" w:rsidR="002B5745" w:rsidRDefault="002B5745" w:rsidP="00E53D9D"/>
        </w:tc>
        <w:tc>
          <w:tcPr>
            <w:tcW w:w="291" w:type="dxa"/>
          </w:tcPr>
          <w:p w14:paraId="442DD9D0" w14:textId="77777777" w:rsidR="002B5745" w:rsidRDefault="002B5745" w:rsidP="00E53D9D"/>
        </w:tc>
        <w:tc>
          <w:tcPr>
            <w:tcW w:w="291" w:type="dxa"/>
          </w:tcPr>
          <w:p w14:paraId="2E09DD1A" w14:textId="77777777" w:rsidR="002B5745" w:rsidRDefault="002B5745" w:rsidP="00E53D9D"/>
        </w:tc>
        <w:tc>
          <w:tcPr>
            <w:tcW w:w="291" w:type="dxa"/>
          </w:tcPr>
          <w:p w14:paraId="4B73EE6F" w14:textId="77777777" w:rsidR="002B5745" w:rsidRDefault="002B5745" w:rsidP="00E53D9D"/>
        </w:tc>
        <w:tc>
          <w:tcPr>
            <w:tcW w:w="291" w:type="dxa"/>
          </w:tcPr>
          <w:p w14:paraId="398EF6CF" w14:textId="77777777" w:rsidR="002B5745" w:rsidRDefault="002B5745" w:rsidP="00E53D9D"/>
        </w:tc>
        <w:tc>
          <w:tcPr>
            <w:tcW w:w="291" w:type="dxa"/>
          </w:tcPr>
          <w:p w14:paraId="3C9F3EE9" w14:textId="77777777" w:rsidR="002B5745" w:rsidRDefault="002B5745" w:rsidP="00E53D9D"/>
        </w:tc>
        <w:tc>
          <w:tcPr>
            <w:tcW w:w="291" w:type="dxa"/>
          </w:tcPr>
          <w:p w14:paraId="443D5712" w14:textId="77777777" w:rsidR="002B5745" w:rsidRDefault="002B5745" w:rsidP="00E53D9D"/>
        </w:tc>
        <w:tc>
          <w:tcPr>
            <w:tcW w:w="291" w:type="dxa"/>
          </w:tcPr>
          <w:p w14:paraId="004232FF" w14:textId="77777777" w:rsidR="002B5745" w:rsidRDefault="002B5745" w:rsidP="00E53D9D"/>
        </w:tc>
        <w:tc>
          <w:tcPr>
            <w:tcW w:w="291" w:type="dxa"/>
          </w:tcPr>
          <w:p w14:paraId="06AB11DE" w14:textId="77777777" w:rsidR="002B5745" w:rsidRDefault="002B5745" w:rsidP="00E53D9D"/>
        </w:tc>
        <w:tc>
          <w:tcPr>
            <w:tcW w:w="291" w:type="dxa"/>
          </w:tcPr>
          <w:p w14:paraId="6BD93216" w14:textId="77777777" w:rsidR="002B5745" w:rsidRDefault="002B5745" w:rsidP="00E53D9D"/>
        </w:tc>
        <w:tc>
          <w:tcPr>
            <w:tcW w:w="291" w:type="dxa"/>
          </w:tcPr>
          <w:p w14:paraId="0663664D" w14:textId="77777777" w:rsidR="002B5745" w:rsidRDefault="002B5745" w:rsidP="00E53D9D"/>
        </w:tc>
        <w:tc>
          <w:tcPr>
            <w:tcW w:w="291" w:type="dxa"/>
          </w:tcPr>
          <w:p w14:paraId="2E583F50" w14:textId="77777777" w:rsidR="002B5745" w:rsidRDefault="002B5745" w:rsidP="00E53D9D"/>
        </w:tc>
        <w:tc>
          <w:tcPr>
            <w:tcW w:w="291" w:type="dxa"/>
          </w:tcPr>
          <w:p w14:paraId="0A81A167" w14:textId="77777777" w:rsidR="002B5745" w:rsidRDefault="002B5745" w:rsidP="00E53D9D"/>
        </w:tc>
        <w:tc>
          <w:tcPr>
            <w:tcW w:w="291" w:type="dxa"/>
          </w:tcPr>
          <w:p w14:paraId="2A19AEE2" w14:textId="77777777" w:rsidR="002B5745" w:rsidRDefault="002B5745" w:rsidP="00E53D9D"/>
        </w:tc>
        <w:tc>
          <w:tcPr>
            <w:tcW w:w="291" w:type="dxa"/>
          </w:tcPr>
          <w:p w14:paraId="3656CC00" w14:textId="77777777" w:rsidR="002B5745" w:rsidRDefault="002B5745" w:rsidP="00E53D9D"/>
        </w:tc>
        <w:tc>
          <w:tcPr>
            <w:tcW w:w="291" w:type="dxa"/>
          </w:tcPr>
          <w:p w14:paraId="3ADCE2CF" w14:textId="77777777" w:rsidR="002B5745" w:rsidRDefault="002B5745" w:rsidP="00E53D9D"/>
        </w:tc>
        <w:tc>
          <w:tcPr>
            <w:tcW w:w="291" w:type="dxa"/>
          </w:tcPr>
          <w:p w14:paraId="46F5EBA0" w14:textId="77777777" w:rsidR="002B5745" w:rsidRDefault="002B5745" w:rsidP="00E53D9D"/>
        </w:tc>
        <w:tc>
          <w:tcPr>
            <w:tcW w:w="291" w:type="dxa"/>
          </w:tcPr>
          <w:p w14:paraId="635D3D74" w14:textId="77777777" w:rsidR="002B5745" w:rsidRDefault="002B5745" w:rsidP="00E53D9D"/>
        </w:tc>
        <w:tc>
          <w:tcPr>
            <w:tcW w:w="291" w:type="dxa"/>
          </w:tcPr>
          <w:p w14:paraId="0B0B6D4D" w14:textId="77777777" w:rsidR="002B5745" w:rsidRDefault="002B5745" w:rsidP="00E53D9D"/>
        </w:tc>
        <w:tc>
          <w:tcPr>
            <w:tcW w:w="288" w:type="dxa"/>
            <w:shd w:val="clear" w:color="auto" w:fill="auto"/>
          </w:tcPr>
          <w:p w14:paraId="506CD480" w14:textId="77777777" w:rsidR="002B5745" w:rsidRDefault="002B5745" w:rsidP="00E53D9D"/>
        </w:tc>
        <w:tc>
          <w:tcPr>
            <w:tcW w:w="289" w:type="dxa"/>
            <w:shd w:val="clear" w:color="auto" w:fill="auto"/>
          </w:tcPr>
          <w:p w14:paraId="7A210ECF" w14:textId="77777777" w:rsidR="002B5745" w:rsidRDefault="002B5745" w:rsidP="00E53D9D"/>
        </w:tc>
        <w:tc>
          <w:tcPr>
            <w:tcW w:w="288" w:type="dxa"/>
            <w:shd w:val="clear" w:color="auto" w:fill="auto"/>
          </w:tcPr>
          <w:p w14:paraId="61421302" w14:textId="77777777" w:rsidR="002B5745" w:rsidRDefault="002B5745" w:rsidP="00E53D9D"/>
        </w:tc>
      </w:tr>
      <w:tr w:rsidR="002B5745" w14:paraId="314BAA86" w14:textId="77777777" w:rsidTr="00E53D9D">
        <w:trPr>
          <w:trHeight w:val="360"/>
          <w:jc w:val="center"/>
        </w:trPr>
        <w:tc>
          <w:tcPr>
            <w:tcW w:w="293" w:type="dxa"/>
          </w:tcPr>
          <w:p w14:paraId="3704A7DD" w14:textId="77777777" w:rsidR="002B5745" w:rsidRDefault="002B5745" w:rsidP="00E53D9D"/>
        </w:tc>
        <w:tc>
          <w:tcPr>
            <w:tcW w:w="293" w:type="dxa"/>
          </w:tcPr>
          <w:p w14:paraId="48A88FCB" w14:textId="77777777" w:rsidR="002B5745" w:rsidRDefault="002B5745" w:rsidP="00E53D9D"/>
        </w:tc>
        <w:tc>
          <w:tcPr>
            <w:tcW w:w="293" w:type="dxa"/>
          </w:tcPr>
          <w:p w14:paraId="05A135AB" w14:textId="77777777" w:rsidR="002B5745" w:rsidRDefault="002B5745" w:rsidP="00E53D9D"/>
        </w:tc>
        <w:tc>
          <w:tcPr>
            <w:tcW w:w="293" w:type="dxa"/>
          </w:tcPr>
          <w:p w14:paraId="14948936" w14:textId="77777777" w:rsidR="002B5745" w:rsidRDefault="002B5745" w:rsidP="00E53D9D"/>
        </w:tc>
        <w:tc>
          <w:tcPr>
            <w:tcW w:w="292" w:type="dxa"/>
          </w:tcPr>
          <w:p w14:paraId="216096EA" w14:textId="77777777" w:rsidR="002B5745" w:rsidRDefault="002B5745" w:rsidP="00E53D9D"/>
        </w:tc>
        <w:tc>
          <w:tcPr>
            <w:tcW w:w="292" w:type="dxa"/>
          </w:tcPr>
          <w:p w14:paraId="118A4EA0" w14:textId="77777777" w:rsidR="002B5745" w:rsidRDefault="002B5745" w:rsidP="00E53D9D"/>
        </w:tc>
        <w:tc>
          <w:tcPr>
            <w:tcW w:w="292" w:type="dxa"/>
          </w:tcPr>
          <w:p w14:paraId="01F70BC6" w14:textId="77777777" w:rsidR="002B5745" w:rsidRDefault="002B5745" w:rsidP="00E53D9D"/>
        </w:tc>
        <w:tc>
          <w:tcPr>
            <w:tcW w:w="292" w:type="dxa"/>
          </w:tcPr>
          <w:p w14:paraId="7D8B4E84" w14:textId="77777777" w:rsidR="002B5745" w:rsidRDefault="002B5745" w:rsidP="00E53D9D"/>
        </w:tc>
        <w:tc>
          <w:tcPr>
            <w:tcW w:w="292" w:type="dxa"/>
          </w:tcPr>
          <w:p w14:paraId="645028DF" w14:textId="77777777" w:rsidR="002B5745" w:rsidRDefault="002B5745" w:rsidP="00E53D9D"/>
        </w:tc>
        <w:tc>
          <w:tcPr>
            <w:tcW w:w="292" w:type="dxa"/>
          </w:tcPr>
          <w:p w14:paraId="723CDAC9" w14:textId="77777777" w:rsidR="002B5745" w:rsidRDefault="002B5745" w:rsidP="00E53D9D"/>
        </w:tc>
        <w:tc>
          <w:tcPr>
            <w:tcW w:w="292" w:type="dxa"/>
          </w:tcPr>
          <w:p w14:paraId="23A240D1" w14:textId="77777777" w:rsidR="002B5745" w:rsidRDefault="002B5745" w:rsidP="00E53D9D"/>
        </w:tc>
        <w:tc>
          <w:tcPr>
            <w:tcW w:w="291" w:type="dxa"/>
          </w:tcPr>
          <w:p w14:paraId="229D45B4" w14:textId="77777777" w:rsidR="002B5745" w:rsidRDefault="002B5745" w:rsidP="00E53D9D"/>
        </w:tc>
        <w:tc>
          <w:tcPr>
            <w:tcW w:w="291" w:type="dxa"/>
          </w:tcPr>
          <w:p w14:paraId="0687D194" w14:textId="77777777" w:rsidR="002B5745" w:rsidRDefault="002B5745" w:rsidP="00E53D9D"/>
        </w:tc>
        <w:tc>
          <w:tcPr>
            <w:tcW w:w="291" w:type="dxa"/>
          </w:tcPr>
          <w:p w14:paraId="237FBD4F" w14:textId="77777777" w:rsidR="002B5745" w:rsidRDefault="002B5745" w:rsidP="00E53D9D"/>
        </w:tc>
        <w:tc>
          <w:tcPr>
            <w:tcW w:w="291" w:type="dxa"/>
          </w:tcPr>
          <w:p w14:paraId="768E4F6B" w14:textId="77777777" w:rsidR="002B5745" w:rsidRDefault="002B5745" w:rsidP="00E53D9D"/>
        </w:tc>
        <w:tc>
          <w:tcPr>
            <w:tcW w:w="291" w:type="dxa"/>
          </w:tcPr>
          <w:p w14:paraId="4C89C643" w14:textId="77777777" w:rsidR="002B5745" w:rsidRDefault="002B5745" w:rsidP="00E53D9D"/>
        </w:tc>
        <w:tc>
          <w:tcPr>
            <w:tcW w:w="291" w:type="dxa"/>
          </w:tcPr>
          <w:p w14:paraId="5C87E50F" w14:textId="77777777" w:rsidR="002B5745" w:rsidRDefault="002B5745" w:rsidP="00E53D9D"/>
        </w:tc>
        <w:tc>
          <w:tcPr>
            <w:tcW w:w="291" w:type="dxa"/>
          </w:tcPr>
          <w:p w14:paraId="646B5FCA" w14:textId="77777777" w:rsidR="002B5745" w:rsidRDefault="002B5745" w:rsidP="00E53D9D"/>
        </w:tc>
        <w:tc>
          <w:tcPr>
            <w:tcW w:w="291" w:type="dxa"/>
          </w:tcPr>
          <w:p w14:paraId="0646C571" w14:textId="77777777" w:rsidR="002B5745" w:rsidRDefault="002B5745" w:rsidP="00E53D9D"/>
        </w:tc>
        <w:tc>
          <w:tcPr>
            <w:tcW w:w="291" w:type="dxa"/>
          </w:tcPr>
          <w:p w14:paraId="64113998" w14:textId="77777777" w:rsidR="002B5745" w:rsidRDefault="002B5745" w:rsidP="00E53D9D"/>
        </w:tc>
        <w:tc>
          <w:tcPr>
            <w:tcW w:w="291" w:type="dxa"/>
          </w:tcPr>
          <w:p w14:paraId="03DB693E" w14:textId="77777777" w:rsidR="002B5745" w:rsidRDefault="002B5745" w:rsidP="00E53D9D"/>
        </w:tc>
        <w:tc>
          <w:tcPr>
            <w:tcW w:w="291" w:type="dxa"/>
          </w:tcPr>
          <w:p w14:paraId="13612E04" w14:textId="77777777" w:rsidR="002B5745" w:rsidRDefault="002B5745" w:rsidP="00E53D9D"/>
        </w:tc>
        <w:tc>
          <w:tcPr>
            <w:tcW w:w="291" w:type="dxa"/>
          </w:tcPr>
          <w:p w14:paraId="122F15AA" w14:textId="77777777" w:rsidR="002B5745" w:rsidRDefault="002B5745" w:rsidP="00E53D9D"/>
        </w:tc>
        <w:tc>
          <w:tcPr>
            <w:tcW w:w="291" w:type="dxa"/>
          </w:tcPr>
          <w:p w14:paraId="335ED5CD" w14:textId="77777777" w:rsidR="002B5745" w:rsidRDefault="002B5745" w:rsidP="00E53D9D"/>
        </w:tc>
        <w:tc>
          <w:tcPr>
            <w:tcW w:w="291" w:type="dxa"/>
          </w:tcPr>
          <w:p w14:paraId="583CF868" w14:textId="77777777" w:rsidR="002B5745" w:rsidRDefault="002B5745" w:rsidP="00E53D9D"/>
        </w:tc>
        <w:tc>
          <w:tcPr>
            <w:tcW w:w="291" w:type="dxa"/>
          </w:tcPr>
          <w:p w14:paraId="36128CF1" w14:textId="77777777" w:rsidR="002B5745" w:rsidRDefault="002B5745" w:rsidP="00E53D9D"/>
        </w:tc>
        <w:tc>
          <w:tcPr>
            <w:tcW w:w="291" w:type="dxa"/>
          </w:tcPr>
          <w:p w14:paraId="00B5C741" w14:textId="77777777" w:rsidR="002B5745" w:rsidRDefault="002B5745" w:rsidP="00E53D9D"/>
        </w:tc>
        <w:tc>
          <w:tcPr>
            <w:tcW w:w="291" w:type="dxa"/>
          </w:tcPr>
          <w:p w14:paraId="58A9C9F3" w14:textId="77777777" w:rsidR="002B5745" w:rsidRDefault="002B5745" w:rsidP="00E53D9D"/>
        </w:tc>
        <w:tc>
          <w:tcPr>
            <w:tcW w:w="291" w:type="dxa"/>
          </w:tcPr>
          <w:p w14:paraId="04B5581B" w14:textId="77777777" w:rsidR="002B5745" w:rsidRDefault="002B5745" w:rsidP="00E53D9D"/>
        </w:tc>
        <w:tc>
          <w:tcPr>
            <w:tcW w:w="291" w:type="dxa"/>
          </w:tcPr>
          <w:p w14:paraId="3C01C72B" w14:textId="77777777" w:rsidR="002B5745" w:rsidRDefault="002B5745" w:rsidP="00E53D9D"/>
        </w:tc>
        <w:tc>
          <w:tcPr>
            <w:tcW w:w="288" w:type="dxa"/>
            <w:shd w:val="clear" w:color="auto" w:fill="auto"/>
          </w:tcPr>
          <w:p w14:paraId="2B42A1C7" w14:textId="77777777" w:rsidR="002B5745" w:rsidRDefault="002B5745" w:rsidP="00E53D9D"/>
        </w:tc>
        <w:tc>
          <w:tcPr>
            <w:tcW w:w="289" w:type="dxa"/>
            <w:shd w:val="clear" w:color="auto" w:fill="auto"/>
          </w:tcPr>
          <w:p w14:paraId="36450B03" w14:textId="77777777" w:rsidR="002B5745" w:rsidRDefault="002B5745" w:rsidP="00E53D9D"/>
        </w:tc>
        <w:tc>
          <w:tcPr>
            <w:tcW w:w="288" w:type="dxa"/>
            <w:shd w:val="clear" w:color="auto" w:fill="auto"/>
          </w:tcPr>
          <w:p w14:paraId="11C44304" w14:textId="77777777" w:rsidR="002B5745" w:rsidRDefault="002B5745" w:rsidP="00E53D9D"/>
        </w:tc>
      </w:tr>
      <w:tr w:rsidR="002B5745" w14:paraId="3A7FBC35" w14:textId="77777777" w:rsidTr="00E53D9D">
        <w:trPr>
          <w:trHeight w:val="360"/>
          <w:jc w:val="center"/>
        </w:trPr>
        <w:tc>
          <w:tcPr>
            <w:tcW w:w="293" w:type="dxa"/>
          </w:tcPr>
          <w:p w14:paraId="3ED9A7C1" w14:textId="77777777" w:rsidR="002B5745" w:rsidRDefault="002B5745" w:rsidP="00E53D9D"/>
        </w:tc>
        <w:tc>
          <w:tcPr>
            <w:tcW w:w="293" w:type="dxa"/>
          </w:tcPr>
          <w:p w14:paraId="3F055F1F" w14:textId="77777777" w:rsidR="002B5745" w:rsidRDefault="002B5745" w:rsidP="00E53D9D"/>
        </w:tc>
        <w:tc>
          <w:tcPr>
            <w:tcW w:w="293" w:type="dxa"/>
          </w:tcPr>
          <w:p w14:paraId="4C1EF117" w14:textId="77777777" w:rsidR="002B5745" w:rsidRDefault="002B5745" w:rsidP="00E53D9D"/>
        </w:tc>
        <w:tc>
          <w:tcPr>
            <w:tcW w:w="293" w:type="dxa"/>
          </w:tcPr>
          <w:p w14:paraId="5A13EE79" w14:textId="77777777" w:rsidR="002B5745" w:rsidRDefault="002B5745" w:rsidP="00E53D9D"/>
        </w:tc>
        <w:tc>
          <w:tcPr>
            <w:tcW w:w="292" w:type="dxa"/>
          </w:tcPr>
          <w:p w14:paraId="49B0801B" w14:textId="77777777" w:rsidR="002B5745" w:rsidRDefault="002B5745" w:rsidP="00E53D9D"/>
        </w:tc>
        <w:tc>
          <w:tcPr>
            <w:tcW w:w="292" w:type="dxa"/>
          </w:tcPr>
          <w:p w14:paraId="132F7815" w14:textId="77777777" w:rsidR="002B5745" w:rsidRDefault="002B5745" w:rsidP="00E53D9D"/>
        </w:tc>
        <w:tc>
          <w:tcPr>
            <w:tcW w:w="292" w:type="dxa"/>
          </w:tcPr>
          <w:p w14:paraId="1F1E832A" w14:textId="77777777" w:rsidR="002B5745" w:rsidRDefault="002B5745" w:rsidP="00E53D9D"/>
        </w:tc>
        <w:tc>
          <w:tcPr>
            <w:tcW w:w="292" w:type="dxa"/>
          </w:tcPr>
          <w:p w14:paraId="709AAB4F" w14:textId="77777777" w:rsidR="002B5745" w:rsidRDefault="002B5745" w:rsidP="00E53D9D"/>
        </w:tc>
        <w:tc>
          <w:tcPr>
            <w:tcW w:w="292" w:type="dxa"/>
          </w:tcPr>
          <w:p w14:paraId="78AAF9B8" w14:textId="77777777" w:rsidR="002B5745" w:rsidRDefault="002B5745" w:rsidP="00E53D9D"/>
        </w:tc>
        <w:tc>
          <w:tcPr>
            <w:tcW w:w="292" w:type="dxa"/>
          </w:tcPr>
          <w:p w14:paraId="523B0A25" w14:textId="77777777" w:rsidR="002B5745" w:rsidRDefault="002B5745" w:rsidP="00E53D9D"/>
        </w:tc>
        <w:tc>
          <w:tcPr>
            <w:tcW w:w="292" w:type="dxa"/>
          </w:tcPr>
          <w:p w14:paraId="3E01027C" w14:textId="77777777" w:rsidR="002B5745" w:rsidRDefault="002B5745" w:rsidP="00E53D9D"/>
        </w:tc>
        <w:tc>
          <w:tcPr>
            <w:tcW w:w="291" w:type="dxa"/>
          </w:tcPr>
          <w:p w14:paraId="47C92F1B" w14:textId="77777777" w:rsidR="002B5745" w:rsidRDefault="002B5745" w:rsidP="00E53D9D"/>
        </w:tc>
        <w:tc>
          <w:tcPr>
            <w:tcW w:w="291" w:type="dxa"/>
          </w:tcPr>
          <w:p w14:paraId="0C20F368" w14:textId="77777777" w:rsidR="002B5745" w:rsidRDefault="002B5745" w:rsidP="00E53D9D"/>
        </w:tc>
        <w:tc>
          <w:tcPr>
            <w:tcW w:w="291" w:type="dxa"/>
          </w:tcPr>
          <w:p w14:paraId="67269307" w14:textId="77777777" w:rsidR="002B5745" w:rsidRDefault="002B5745" w:rsidP="00E53D9D"/>
        </w:tc>
        <w:tc>
          <w:tcPr>
            <w:tcW w:w="291" w:type="dxa"/>
          </w:tcPr>
          <w:p w14:paraId="4DE360DD" w14:textId="77777777" w:rsidR="002B5745" w:rsidRDefault="002B5745" w:rsidP="00E53D9D"/>
        </w:tc>
        <w:tc>
          <w:tcPr>
            <w:tcW w:w="291" w:type="dxa"/>
          </w:tcPr>
          <w:p w14:paraId="2707D8A7" w14:textId="77777777" w:rsidR="002B5745" w:rsidRDefault="002B5745" w:rsidP="00E53D9D"/>
        </w:tc>
        <w:tc>
          <w:tcPr>
            <w:tcW w:w="291" w:type="dxa"/>
          </w:tcPr>
          <w:p w14:paraId="730F3464" w14:textId="77777777" w:rsidR="002B5745" w:rsidRDefault="002B5745" w:rsidP="00E53D9D"/>
        </w:tc>
        <w:tc>
          <w:tcPr>
            <w:tcW w:w="291" w:type="dxa"/>
          </w:tcPr>
          <w:p w14:paraId="2959C33C" w14:textId="77777777" w:rsidR="002B5745" w:rsidRDefault="002B5745" w:rsidP="00E53D9D"/>
        </w:tc>
        <w:tc>
          <w:tcPr>
            <w:tcW w:w="291" w:type="dxa"/>
          </w:tcPr>
          <w:p w14:paraId="73A3A5A4" w14:textId="77777777" w:rsidR="002B5745" w:rsidRDefault="002B5745" w:rsidP="00E53D9D"/>
        </w:tc>
        <w:tc>
          <w:tcPr>
            <w:tcW w:w="291" w:type="dxa"/>
          </w:tcPr>
          <w:p w14:paraId="68168467" w14:textId="77777777" w:rsidR="002B5745" w:rsidRDefault="002B5745" w:rsidP="00E53D9D"/>
        </w:tc>
        <w:tc>
          <w:tcPr>
            <w:tcW w:w="291" w:type="dxa"/>
          </w:tcPr>
          <w:p w14:paraId="42E25F20" w14:textId="77777777" w:rsidR="002B5745" w:rsidRDefault="002B5745" w:rsidP="00E53D9D"/>
        </w:tc>
        <w:tc>
          <w:tcPr>
            <w:tcW w:w="291" w:type="dxa"/>
          </w:tcPr>
          <w:p w14:paraId="01682432" w14:textId="77777777" w:rsidR="002B5745" w:rsidRDefault="002B5745" w:rsidP="00E53D9D"/>
        </w:tc>
        <w:tc>
          <w:tcPr>
            <w:tcW w:w="291" w:type="dxa"/>
          </w:tcPr>
          <w:p w14:paraId="13415647" w14:textId="77777777" w:rsidR="002B5745" w:rsidRDefault="002B5745" w:rsidP="00E53D9D"/>
        </w:tc>
        <w:tc>
          <w:tcPr>
            <w:tcW w:w="291" w:type="dxa"/>
          </w:tcPr>
          <w:p w14:paraId="4C97998A" w14:textId="77777777" w:rsidR="002B5745" w:rsidRDefault="002B5745" w:rsidP="00E53D9D"/>
        </w:tc>
        <w:tc>
          <w:tcPr>
            <w:tcW w:w="291" w:type="dxa"/>
          </w:tcPr>
          <w:p w14:paraId="6EEA2DDE" w14:textId="77777777" w:rsidR="002B5745" w:rsidRDefault="002B5745" w:rsidP="00E53D9D"/>
        </w:tc>
        <w:tc>
          <w:tcPr>
            <w:tcW w:w="291" w:type="dxa"/>
          </w:tcPr>
          <w:p w14:paraId="28EE8101" w14:textId="77777777" w:rsidR="002B5745" w:rsidRDefault="002B5745" w:rsidP="00E53D9D"/>
        </w:tc>
        <w:tc>
          <w:tcPr>
            <w:tcW w:w="291" w:type="dxa"/>
          </w:tcPr>
          <w:p w14:paraId="60D7D7CE" w14:textId="77777777" w:rsidR="002B5745" w:rsidRDefault="002B5745" w:rsidP="00E53D9D"/>
        </w:tc>
        <w:tc>
          <w:tcPr>
            <w:tcW w:w="291" w:type="dxa"/>
          </w:tcPr>
          <w:p w14:paraId="537EEEE0" w14:textId="77777777" w:rsidR="002B5745" w:rsidRDefault="002B5745" w:rsidP="00E53D9D"/>
        </w:tc>
        <w:tc>
          <w:tcPr>
            <w:tcW w:w="291" w:type="dxa"/>
          </w:tcPr>
          <w:p w14:paraId="479ED693" w14:textId="77777777" w:rsidR="002B5745" w:rsidRDefault="002B5745" w:rsidP="00E53D9D"/>
        </w:tc>
        <w:tc>
          <w:tcPr>
            <w:tcW w:w="291" w:type="dxa"/>
          </w:tcPr>
          <w:p w14:paraId="339A9F05" w14:textId="77777777" w:rsidR="002B5745" w:rsidRDefault="002B5745" w:rsidP="00E53D9D"/>
        </w:tc>
        <w:tc>
          <w:tcPr>
            <w:tcW w:w="288" w:type="dxa"/>
            <w:shd w:val="clear" w:color="auto" w:fill="auto"/>
          </w:tcPr>
          <w:p w14:paraId="4DD33F95" w14:textId="77777777" w:rsidR="002B5745" w:rsidRDefault="002B5745" w:rsidP="00E53D9D"/>
        </w:tc>
        <w:tc>
          <w:tcPr>
            <w:tcW w:w="289" w:type="dxa"/>
            <w:shd w:val="clear" w:color="auto" w:fill="auto"/>
          </w:tcPr>
          <w:p w14:paraId="3C3B1CE2" w14:textId="77777777" w:rsidR="002B5745" w:rsidRDefault="002B5745" w:rsidP="00E53D9D"/>
        </w:tc>
        <w:tc>
          <w:tcPr>
            <w:tcW w:w="288" w:type="dxa"/>
            <w:shd w:val="clear" w:color="auto" w:fill="auto"/>
          </w:tcPr>
          <w:p w14:paraId="42CFD734" w14:textId="77777777" w:rsidR="002B5745" w:rsidRDefault="002B5745" w:rsidP="00E53D9D"/>
        </w:tc>
      </w:tr>
      <w:tr w:rsidR="002B5745" w14:paraId="4ECF2C7C" w14:textId="77777777" w:rsidTr="00E53D9D">
        <w:trPr>
          <w:trHeight w:val="360"/>
          <w:jc w:val="center"/>
        </w:trPr>
        <w:tc>
          <w:tcPr>
            <w:tcW w:w="293" w:type="dxa"/>
          </w:tcPr>
          <w:p w14:paraId="516420AF" w14:textId="77777777" w:rsidR="002B5745" w:rsidRDefault="002B5745" w:rsidP="00E53D9D"/>
        </w:tc>
        <w:tc>
          <w:tcPr>
            <w:tcW w:w="293" w:type="dxa"/>
          </w:tcPr>
          <w:p w14:paraId="0946B4D7" w14:textId="77777777" w:rsidR="002B5745" w:rsidRDefault="002B5745" w:rsidP="00E53D9D"/>
        </w:tc>
        <w:tc>
          <w:tcPr>
            <w:tcW w:w="293" w:type="dxa"/>
          </w:tcPr>
          <w:p w14:paraId="789458B8" w14:textId="77777777" w:rsidR="002B5745" w:rsidRDefault="002B5745" w:rsidP="00E53D9D"/>
        </w:tc>
        <w:tc>
          <w:tcPr>
            <w:tcW w:w="293" w:type="dxa"/>
          </w:tcPr>
          <w:p w14:paraId="6E1C8905" w14:textId="77777777" w:rsidR="002B5745" w:rsidRDefault="002B5745" w:rsidP="00E53D9D"/>
        </w:tc>
        <w:tc>
          <w:tcPr>
            <w:tcW w:w="292" w:type="dxa"/>
          </w:tcPr>
          <w:p w14:paraId="57C18086" w14:textId="77777777" w:rsidR="002B5745" w:rsidRDefault="002B5745" w:rsidP="00E53D9D"/>
        </w:tc>
        <w:tc>
          <w:tcPr>
            <w:tcW w:w="292" w:type="dxa"/>
          </w:tcPr>
          <w:p w14:paraId="356C6A53" w14:textId="77777777" w:rsidR="002B5745" w:rsidRDefault="002B5745" w:rsidP="00E53D9D"/>
        </w:tc>
        <w:tc>
          <w:tcPr>
            <w:tcW w:w="292" w:type="dxa"/>
          </w:tcPr>
          <w:p w14:paraId="1B37BD3C" w14:textId="77777777" w:rsidR="002B5745" w:rsidRDefault="002B5745" w:rsidP="00E53D9D"/>
        </w:tc>
        <w:tc>
          <w:tcPr>
            <w:tcW w:w="292" w:type="dxa"/>
          </w:tcPr>
          <w:p w14:paraId="44635A6C" w14:textId="77777777" w:rsidR="002B5745" w:rsidRDefault="002B5745" w:rsidP="00E53D9D"/>
        </w:tc>
        <w:tc>
          <w:tcPr>
            <w:tcW w:w="292" w:type="dxa"/>
          </w:tcPr>
          <w:p w14:paraId="3290C0D8" w14:textId="77777777" w:rsidR="002B5745" w:rsidRDefault="002B5745" w:rsidP="00E53D9D"/>
        </w:tc>
        <w:tc>
          <w:tcPr>
            <w:tcW w:w="292" w:type="dxa"/>
          </w:tcPr>
          <w:p w14:paraId="7642EF9D" w14:textId="77777777" w:rsidR="002B5745" w:rsidRDefault="002B5745" w:rsidP="00E53D9D"/>
        </w:tc>
        <w:tc>
          <w:tcPr>
            <w:tcW w:w="292" w:type="dxa"/>
          </w:tcPr>
          <w:p w14:paraId="00EF4F61" w14:textId="77777777" w:rsidR="002B5745" w:rsidRDefault="002B5745" w:rsidP="00E53D9D"/>
        </w:tc>
        <w:tc>
          <w:tcPr>
            <w:tcW w:w="291" w:type="dxa"/>
          </w:tcPr>
          <w:p w14:paraId="77C4DABB" w14:textId="77777777" w:rsidR="002B5745" w:rsidRDefault="002B5745" w:rsidP="00E53D9D"/>
        </w:tc>
        <w:tc>
          <w:tcPr>
            <w:tcW w:w="291" w:type="dxa"/>
          </w:tcPr>
          <w:p w14:paraId="5608355D" w14:textId="77777777" w:rsidR="002B5745" w:rsidRDefault="002B5745" w:rsidP="00E53D9D"/>
        </w:tc>
        <w:tc>
          <w:tcPr>
            <w:tcW w:w="291" w:type="dxa"/>
          </w:tcPr>
          <w:p w14:paraId="13F418B7" w14:textId="77777777" w:rsidR="002B5745" w:rsidRDefault="002B5745" w:rsidP="00E53D9D"/>
        </w:tc>
        <w:tc>
          <w:tcPr>
            <w:tcW w:w="291" w:type="dxa"/>
          </w:tcPr>
          <w:p w14:paraId="1664D57D" w14:textId="77777777" w:rsidR="002B5745" w:rsidRDefault="002B5745" w:rsidP="00E53D9D"/>
        </w:tc>
        <w:tc>
          <w:tcPr>
            <w:tcW w:w="291" w:type="dxa"/>
          </w:tcPr>
          <w:p w14:paraId="355EC7F2" w14:textId="77777777" w:rsidR="002B5745" w:rsidRDefault="002B5745" w:rsidP="00E53D9D"/>
        </w:tc>
        <w:tc>
          <w:tcPr>
            <w:tcW w:w="291" w:type="dxa"/>
          </w:tcPr>
          <w:p w14:paraId="102956D9" w14:textId="77777777" w:rsidR="002B5745" w:rsidRDefault="002B5745" w:rsidP="00E53D9D"/>
        </w:tc>
        <w:tc>
          <w:tcPr>
            <w:tcW w:w="291" w:type="dxa"/>
          </w:tcPr>
          <w:p w14:paraId="1CF584B2" w14:textId="77777777" w:rsidR="002B5745" w:rsidRDefault="002B5745" w:rsidP="00E53D9D"/>
        </w:tc>
        <w:tc>
          <w:tcPr>
            <w:tcW w:w="291" w:type="dxa"/>
          </w:tcPr>
          <w:p w14:paraId="11F06D8B" w14:textId="77777777" w:rsidR="002B5745" w:rsidRDefault="002B5745" w:rsidP="00E53D9D"/>
        </w:tc>
        <w:tc>
          <w:tcPr>
            <w:tcW w:w="291" w:type="dxa"/>
          </w:tcPr>
          <w:p w14:paraId="4FA72EE8" w14:textId="77777777" w:rsidR="002B5745" w:rsidRDefault="002B5745" w:rsidP="00E53D9D"/>
        </w:tc>
        <w:tc>
          <w:tcPr>
            <w:tcW w:w="291" w:type="dxa"/>
          </w:tcPr>
          <w:p w14:paraId="5BBF6A13" w14:textId="77777777" w:rsidR="002B5745" w:rsidRDefault="002B5745" w:rsidP="00E53D9D"/>
        </w:tc>
        <w:tc>
          <w:tcPr>
            <w:tcW w:w="291" w:type="dxa"/>
          </w:tcPr>
          <w:p w14:paraId="5955350A" w14:textId="77777777" w:rsidR="002B5745" w:rsidRDefault="002B5745" w:rsidP="00E53D9D"/>
        </w:tc>
        <w:tc>
          <w:tcPr>
            <w:tcW w:w="291" w:type="dxa"/>
          </w:tcPr>
          <w:p w14:paraId="34E0AE2E" w14:textId="77777777" w:rsidR="002B5745" w:rsidRDefault="002B5745" w:rsidP="00E53D9D"/>
        </w:tc>
        <w:tc>
          <w:tcPr>
            <w:tcW w:w="291" w:type="dxa"/>
          </w:tcPr>
          <w:p w14:paraId="2A86E39E" w14:textId="77777777" w:rsidR="002B5745" w:rsidRDefault="002B5745" w:rsidP="00E53D9D"/>
        </w:tc>
        <w:tc>
          <w:tcPr>
            <w:tcW w:w="291" w:type="dxa"/>
          </w:tcPr>
          <w:p w14:paraId="13D6F420" w14:textId="77777777" w:rsidR="002B5745" w:rsidRDefault="002B5745" w:rsidP="00E53D9D"/>
        </w:tc>
        <w:tc>
          <w:tcPr>
            <w:tcW w:w="291" w:type="dxa"/>
          </w:tcPr>
          <w:p w14:paraId="38602D4B" w14:textId="77777777" w:rsidR="002B5745" w:rsidRDefault="002B5745" w:rsidP="00E53D9D"/>
        </w:tc>
        <w:tc>
          <w:tcPr>
            <w:tcW w:w="291" w:type="dxa"/>
          </w:tcPr>
          <w:p w14:paraId="5CB65C87" w14:textId="77777777" w:rsidR="002B5745" w:rsidRDefault="002B5745" w:rsidP="00E53D9D"/>
        </w:tc>
        <w:tc>
          <w:tcPr>
            <w:tcW w:w="291" w:type="dxa"/>
          </w:tcPr>
          <w:p w14:paraId="5B088F6B" w14:textId="77777777" w:rsidR="002B5745" w:rsidRDefault="002B5745" w:rsidP="00E53D9D"/>
        </w:tc>
        <w:tc>
          <w:tcPr>
            <w:tcW w:w="291" w:type="dxa"/>
          </w:tcPr>
          <w:p w14:paraId="7272D6AE" w14:textId="77777777" w:rsidR="002B5745" w:rsidRDefault="002B5745" w:rsidP="00E53D9D"/>
        </w:tc>
        <w:tc>
          <w:tcPr>
            <w:tcW w:w="291" w:type="dxa"/>
          </w:tcPr>
          <w:p w14:paraId="3AA2D71C" w14:textId="77777777" w:rsidR="002B5745" w:rsidRDefault="002B5745" w:rsidP="00E53D9D"/>
        </w:tc>
        <w:tc>
          <w:tcPr>
            <w:tcW w:w="288" w:type="dxa"/>
            <w:shd w:val="clear" w:color="auto" w:fill="auto"/>
          </w:tcPr>
          <w:p w14:paraId="1423176E" w14:textId="77777777" w:rsidR="002B5745" w:rsidRDefault="002B5745" w:rsidP="00E53D9D"/>
        </w:tc>
        <w:tc>
          <w:tcPr>
            <w:tcW w:w="289" w:type="dxa"/>
            <w:shd w:val="clear" w:color="auto" w:fill="auto"/>
          </w:tcPr>
          <w:p w14:paraId="21468AAA" w14:textId="77777777" w:rsidR="002B5745" w:rsidRDefault="002B5745" w:rsidP="00E53D9D"/>
        </w:tc>
        <w:tc>
          <w:tcPr>
            <w:tcW w:w="288" w:type="dxa"/>
            <w:shd w:val="clear" w:color="auto" w:fill="auto"/>
          </w:tcPr>
          <w:p w14:paraId="2A425BF9" w14:textId="77777777" w:rsidR="002B5745" w:rsidRDefault="002B5745" w:rsidP="00E53D9D"/>
        </w:tc>
      </w:tr>
      <w:tr w:rsidR="002B5745" w14:paraId="002E3455" w14:textId="77777777" w:rsidTr="00E53D9D">
        <w:trPr>
          <w:trHeight w:val="360"/>
          <w:jc w:val="center"/>
        </w:trPr>
        <w:tc>
          <w:tcPr>
            <w:tcW w:w="293" w:type="dxa"/>
          </w:tcPr>
          <w:p w14:paraId="7CEA6064" w14:textId="77777777" w:rsidR="002B5745" w:rsidRDefault="002B5745" w:rsidP="00E53D9D"/>
        </w:tc>
        <w:tc>
          <w:tcPr>
            <w:tcW w:w="293" w:type="dxa"/>
          </w:tcPr>
          <w:p w14:paraId="4680EA3E" w14:textId="77777777" w:rsidR="002B5745" w:rsidRDefault="002B5745" w:rsidP="00E53D9D"/>
        </w:tc>
        <w:tc>
          <w:tcPr>
            <w:tcW w:w="293" w:type="dxa"/>
          </w:tcPr>
          <w:p w14:paraId="5AA7278F" w14:textId="77777777" w:rsidR="002B5745" w:rsidRDefault="002B5745" w:rsidP="00E53D9D"/>
        </w:tc>
        <w:tc>
          <w:tcPr>
            <w:tcW w:w="293" w:type="dxa"/>
          </w:tcPr>
          <w:p w14:paraId="59A58D63" w14:textId="77777777" w:rsidR="002B5745" w:rsidRDefault="002B5745" w:rsidP="00E53D9D"/>
        </w:tc>
        <w:tc>
          <w:tcPr>
            <w:tcW w:w="292" w:type="dxa"/>
          </w:tcPr>
          <w:p w14:paraId="3F2DF325" w14:textId="77777777" w:rsidR="002B5745" w:rsidRDefault="002B5745" w:rsidP="00E53D9D"/>
        </w:tc>
        <w:tc>
          <w:tcPr>
            <w:tcW w:w="292" w:type="dxa"/>
          </w:tcPr>
          <w:p w14:paraId="60D5A6A9" w14:textId="77777777" w:rsidR="002B5745" w:rsidRDefault="002B5745" w:rsidP="00E53D9D"/>
        </w:tc>
        <w:tc>
          <w:tcPr>
            <w:tcW w:w="292" w:type="dxa"/>
          </w:tcPr>
          <w:p w14:paraId="7F678186" w14:textId="77777777" w:rsidR="002B5745" w:rsidRDefault="002B5745" w:rsidP="00E53D9D"/>
        </w:tc>
        <w:tc>
          <w:tcPr>
            <w:tcW w:w="292" w:type="dxa"/>
          </w:tcPr>
          <w:p w14:paraId="40E0F39B" w14:textId="77777777" w:rsidR="002B5745" w:rsidRDefault="002B5745" w:rsidP="00E53D9D"/>
        </w:tc>
        <w:tc>
          <w:tcPr>
            <w:tcW w:w="292" w:type="dxa"/>
          </w:tcPr>
          <w:p w14:paraId="10EE59F4" w14:textId="77777777" w:rsidR="002B5745" w:rsidRDefault="002B5745" w:rsidP="00E53D9D"/>
        </w:tc>
        <w:tc>
          <w:tcPr>
            <w:tcW w:w="292" w:type="dxa"/>
          </w:tcPr>
          <w:p w14:paraId="22FD948C" w14:textId="77777777" w:rsidR="002B5745" w:rsidRDefault="002B5745" w:rsidP="00E53D9D"/>
        </w:tc>
        <w:tc>
          <w:tcPr>
            <w:tcW w:w="292" w:type="dxa"/>
          </w:tcPr>
          <w:p w14:paraId="75388D75" w14:textId="77777777" w:rsidR="002B5745" w:rsidRDefault="002B5745" w:rsidP="00E53D9D"/>
        </w:tc>
        <w:tc>
          <w:tcPr>
            <w:tcW w:w="291" w:type="dxa"/>
          </w:tcPr>
          <w:p w14:paraId="1597B01A" w14:textId="77777777" w:rsidR="002B5745" w:rsidRDefault="002B5745" w:rsidP="00E53D9D"/>
        </w:tc>
        <w:tc>
          <w:tcPr>
            <w:tcW w:w="291" w:type="dxa"/>
          </w:tcPr>
          <w:p w14:paraId="774B8CD0" w14:textId="77777777" w:rsidR="002B5745" w:rsidRDefault="002B5745" w:rsidP="00E53D9D"/>
        </w:tc>
        <w:tc>
          <w:tcPr>
            <w:tcW w:w="291" w:type="dxa"/>
          </w:tcPr>
          <w:p w14:paraId="286610AF" w14:textId="77777777" w:rsidR="002B5745" w:rsidRDefault="002B5745" w:rsidP="00E53D9D"/>
        </w:tc>
        <w:tc>
          <w:tcPr>
            <w:tcW w:w="291" w:type="dxa"/>
          </w:tcPr>
          <w:p w14:paraId="6E9ACCA2" w14:textId="77777777" w:rsidR="002B5745" w:rsidRDefault="002B5745" w:rsidP="00E53D9D"/>
        </w:tc>
        <w:tc>
          <w:tcPr>
            <w:tcW w:w="291" w:type="dxa"/>
          </w:tcPr>
          <w:p w14:paraId="43A9527F" w14:textId="77777777" w:rsidR="002B5745" w:rsidRDefault="002B5745" w:rsidP="00E53D9D"/>
        </w:tc>
        <w:tc>
          <w:tcPr>
            <w:tcW w:w="291" w:type="dxa"/>
          </w:tcPr>
          <w:p w14:paraId="51CE9E7D" w14:textId="77777777" w:rsidR="002B5745" w:rsidRDefault="002B5745" w:rsidP="00E53D9D"/>
        </w:tc>
        <w:tc>
          <w:tcPr>
            <w:tcW w:w="291" w:type="dxa"/>
          </w:tcPr>
          <w:p w14:paraId="7EA2FEC4" w14:textId="77777777" w:rsidR="002B5745" w:rsidRDefault="002B5745" w:rsidP="00E53D9D"/>
        </w:tc>
        <w:tc>
          <w:tcPr>
            <w:tcW w:w="291" w:type="dxa"/>
          </w:tcPr>
          <w:p w14:paraId="4E14B1D8" w14:textId="77777777" w:rsidR="002B5745" w:rsidRDefault="002B5745" w:rsidP="00E53D9D"/>
        </w:tc>
        <w:tc>
          <w:tcPr>
            <w:tcW w:w="291" w:type="dxa"/>
          </w:tcPr>
          <w:p w14:paraId="0AF78310" w14:textId="77777777" w:rsidR="002B5745" w:rsidRDefault="002B5745" w:rsidP="00E53D9D"/>
        </w:tc>
        <w:tc>
          <w:tcPr>
            <w:tcW w:w="291" w:type="dxa"/>
          </w:tcPr>
          <w:p w14:paraId="546BBD40" w14:textId="77777777" w:rsidR="002B5745" w:rsidRDefault="002B5745" w:rsidP="00E53D9D"/>
        </w:tc>
        <w:tc>
          <w:tcPr>
            <w:tcW w:w="291" w:type="dxa"/>
          </w:tcPr>
          <w:p w14:paraId="4448222E" w14:textId="77777777" w:rsidR="002B5745" w:rsidRDefault="002B5745" w:rsidP="00E53D9D"/>
        </w:tc>
        <w:tc>
          <w:tcPr>
            <w:tcW w:w="291" w:type="dxa"/>
          </w:tcPr>
          <w:p w14:paraId="1E542810" w14:textId="77777777" w:rsidR="002B5745" w:rsidRDefault="002B5745" w:rsidP="00E53D9D"/>
        </w:tc>
        <w:tc>
          <w:tcPr>
            <w:tcW w:w="291" w:type="dxa"/>
          </w:tcPr>
          <w:p w14:paraId="1D91B020" w14:textId="77777777" w:rsidR="002B5745" w:rsidRDefault="002B5745" w:rsidP="00E53D9D"/>
        </w:tc>
        <w:tc>
          <w:tcPr>
            <w:tcW w:w="291" w:type="dxa"/>
          </w:tcPr>
          <w:p w14:paraId="791E8BF2" w14:textId="77777777" w:rsidR="002B5745" w:rsidRDefault="002B5745" w:rsidP="00E53D9D"/>
        </w:tc>
        <w:tc>
          <w:tcPr>
            <w:tcW w:w="291" w:type="dxa"/>
          </w:tcPr>
          <w:p w14:paraId="23EBB854" w14:textId="77777777" w:rsidR="002B5745" w:rsidRDefault="002B5745" w:rsidP="00E53D9D"/>
        </w:tc>
        <w:tc>
          <w:tcPr>
            <w:tcW w:w="291" w:type="dxa"/>
          </w:tcPr>
          <w:p w14:paraId="250B3A45" w14:textId="77777777" w:rsidR="002B5745" w:rsidRDefault="002B5745" w:rsidP="00E53D9D"/>
        </w:tc>
        <w:tc>
          <w:tcPr>
            <w:tcW w:w="291" w:type="dxa"/>
          </w:tcPr>
          <w:p w14:paraId="3AC7350B" w14:textId="77777777" w:rsidR="002B5745" w:rsidRDefault="002B5745" w:rsidP="00E53D9D"/>
        </w:tc>
        <w:tc>
          <w:tcPr>
            <w:tcW w:w="291" w:type="dxa"/>
          </w:tcPr>
          <w:p w14:paraId="074AC7E2" w14:textId="77777777" w:rsidR="002B5745" w:rsidRDefault="002B5745" w:rsidP="00E53D9D"/>
        </w:tc>
        <w:tc>
          <w:tcPr>
            <w:tcW w:w="291" w:type="dxa"/>
          </w:tcPr>
          <w:p w14:paraId="5AE2D742" w14:textId="77777777" w:rsidR="002B5745" w:rsidRDefault="002B5745" w:rsidP="00E53D9D"/>
        </w:tc>
        <w:tc>
          <w:tcPr>
            <w:tcW w:w="288" w:type="dxa"/>
            <w:shd w:val="clear" w:color="auto" w:fill="auto"/>
          </w:tcPr>
          <w:p w14:paraId="4B68D49F" w14:textId="77777777" w:rsidR="002B5745" w:rsidRDefault="002B5745" w:rsidP="00E53D9D"/>
        </w:tc>
        <w:tc>
          <w:tcPr>
            <w:tcW w:w="289" w:type="dxa"/>
            <w:shd w:val="clear" w:color="auto" w:fill="auto"/>
          </w:tcPr>
          <w:p w14:paraId="0FB1A2D8" w14:textId="77777777" w:rsidR="002B5745" w:rsidRDefault="002B5745" w:rsidP="00E53D9D"/>
        </w:tc>
        <w:tc>
          <w:tcPr>
            <w:tcW w:w="288" w:type="dxa"/>
            <w:shd w:val="clear" w:color="auto" w:fill="auto"/>
          </w:tcPr>
          <w:p w14:paraId="2CC0EC19" w14:textId="77777777" w:rsidR="002B5745" w:rsidRDefault="002B5745" w:rsidP="00E53D9D"/>
        </w:tc>
      </w:tr>
      <w:tr w:rsidR="002B5745" w14:paraId="42F52919" w14:textId="77777777" w:rsidTr="00E53D9D">
        <w:trPr>
          <w:trHeight w:val="360"/>
          <w:jc w:val="center"/>
        </w:trPr>
        <w:tc>
          <w:tcPr>
            <w:tcW w:w="293" w:type="dxa"/>
          </w:tcPr>
          <w:p w14:paraId="079A4BAB" w14:textId="77777777" w:rsidR="002B5745" w:rsidRDefault="002B5745" w:rsidP="00E53D9D"/>
        </w:tc>
        <w:tc>
          <w:tcPr>
            <w:tcW w:w="293" w:type="dxa"/>
          </w:tcPr>
          <w:p w14:paraId="455587BC" w14:textId="77777777" w:rsidR="002B5745" w:rsidRDefault="002B5745" w:rsidP="00E53D9D"/>
        </w:tc>
        <w:tc>
          <w:tcPr>
            <w:tcW w:w="293" w:type="dxa"/>
          </w:tcPr>
          <w:p w14:paraId="7D450A61" w14:textId="77777777" w:rsidR="002B5745" w:rsidRDefault="002B5745" w:rsidP="00E53D9D"/>
        </w:tc>
        <w:tc>
          <w:tcPr>
            <w:tcW w:w="293" w:type="dxa"/>
          </w:tcPr>
          <w:p w14:paraId="5CAC2D03" w14:textId="77777777" w:rsidR="002B5745" w:rsidRDefault="002B5745" w:rsidP="00E53D9D"/>
        </w:tc>
        <w:tc>
          <w:tcPr>
            <w:tcW w:w="292" w:type="dxa"/>
          </w:tcPr>
          <w:p w14:paraId="5447BD02" w14:textId="77777777" w:rsidR="002B5745" w:rsidRDefault="002B5745" w:rsidP="00E53D9D"/>
        </w:tc>
        <w:tc>
          <w:tcPr>
            <w:tcW w:w="292" w:type="dxa"/>
          </w:tcPr>
          <w:p w14:paraId="5F2AC54D" w14:textId="77777777" w:rsidR="002B5745" w:rsidRDefault="002B5745" w:rsidP="00E53D9D"/>
        </w:tc>
        <w:tc>
          <w:tcPr>
            <w:tcW w:w="292" w:type="dxa"/>
          </w:tcPr>
          <w:p w14:paraId="06DFF112" w14:textId="77777777" w:rsidR="002B5745" w:rsidRDefault="002B5745" w:rsidP="00E53D9D"/>
        </w:tc>
        <w:tc>
          <w:tcPr>
            <w:tcW w:w="292" w:type="dxa"/>
          </w:tcPr>
          <w:p w14:paraId="582FE7B3" w14:textId="77777777" w:rsidR="002B5745" w:rsidRDefault="002B5745" w:rsidP="00E53D9D"/>
        </w:tc>
        <w:tc>
          <w:tcPr>
            <w:tcW w:w="292" w:type="dxa"/>
          </w:tcPr>
          <w:p w14:paraId="40D8A5A7" w14:textId="77777777" w:rsidR="002B5745" w:rsidRDefault="002B5745" w:rsidP="00E53D9D"/>
        </w:tc>
        <w:tc>
          <w:tcPr>
            <w:tcW w:w="292" w:type="dxa"/>
          </w:tcPr>
          <w:p w14:paraId="5257D986" w14:textId="77777777" w:rsidR="002B5745" w:rsidRDefault="002B5745" w:rsidP="00E53D9D"/>
        </w:tc>
        <w:tc>
          <w:tcPr>
            <w:tcW w:w="292" w:type="dxa"/>
          </w:tcPr>
          <w:p w14:paraId="0F40CC10" w14:textId="77777777" w:rsidR="002B5745" w:rsidRDefault="002B5745" w:rsidP="00E53D9D"/>
        </w:tc>
        <w:tc>
          <w:tcPr>
            <w:tcW w:w="291" w:type="dxa"/>
          </w:tcPr>
          <w:p w14:paraId="43E1483F" w14:textId="77777777" w:rsidR="002B5745" w:rsidRDefault="002B5745" w:rsidP="00E53D9D"/>
        </w:tc>
        <w:tc>
          <w:tcPr>
            <w:tcW w:w="291" w:type="dxa"/>
          </w:tcPr>
          <w:p w14:paraId="349D68D6" w14:textId="77777777" w:rsidR="002B5745" w:rsidRDefault="002B5745" w:rsidP="00E53D9D"/>
        </w:tc>
        <w:tc>
          <w:tcPr>
            <w:tcW w:w="291" w:type="dxa"/>
          </w:tcPr>
          <w:p w14:paraId="15CBAC51" w14:textId="77777777" w:rsidR="002B5745" w:rsidRDefault="002B5745" w:rsidP="00E53D9D"/>
        </w:tc>
        <w:tc>
          <w:tcPr>
            <w:tcW w:w="291" w:type="dxa"/>
          </w:tcPr>
          <w:p w14:paraId="419E5958" w14:textId="77777777" w:rsidR="002B5745" w:rsidRDefault="002B5745" w:rsidP="00E53D9D"/>
        </w:tc>
        <w:tc>
          <w:tcPr>
            <w:tcW w:w="291" w:type="dxa"/>
          </w:tcPr>
          <w:p w14:paraId="72D66E77" w14:textId="77777777" w:rsidR="002B5745" w:rsidRDefault="002B5745" w:rsidP="00E53D9D"/>
        </w:tc>
        <w:tc>
          <w:tcPr>
            <w:tcW w:w="291" w:type="dxa"/>
          </w:tcPr>
          <w:p w14:paraId="2758C1D8" w14:textId="77777777" w:rsidR="002B5745" w:rsidRDefault="002B5745" w:rsidP="00E53D9D"/>
        </w:tc>
        <w:tc>
          <w:tcPr>
            <w:tcW w:w="291" w:type="dxa"/>
          </w:tcPr>
          <w:p w14:paraId="131143A1" w14:textId="77777777" w:rsidR="002B5745" w:rsidRDefault="002B5745" w:rsidP="00E53D9D"/>
        </w:tc>
        <w:tc>
          <w:tcPr>
            <w:tcW w:w="291" w:type="dxa"/>
          </w:tcPr>
          <w:p w14:paraId="185C27E5" w14:textId="77777777" w:rsidR="002B5745" w:rsidRDefault="002B5745" w:rsidP="00E53D9D"/>
        </w:tc>
        <w:tc>
          <w:tcPr>
            <w:tcW w:w="291" w:type="dxa"/>
          </w:tcPr>
          <w:p w14:paraId="22733CB5" w14:textId="77777777" w:rsidR="002B5745" w:rsidRDefault="002B5745" w:rsidP="00E53D9D"/>
        </w:tc>
        <w:tc>
          <w:tcPr>
            <w:tcW w:w="291" w:type="dxa"/>
          </w:tcPr>
          <w:p w14:paraId="39ECAE4A" w14:textId="77777777" w:rsidR="002B5745" w:rsidRDefault="002B5745" w:rsidP="00E53D9D"/>
        </w:tc>
        <w:tc>
          <w:tcPr>
            <w:tcW w:w="291" w:type="dxa"/>
          </w:tcPr>
          <w:p w14:paraId="47E7321C" w14:textId="77777777" w:rsidR="002B5745" w:rsidRDefault="002B5745" w:rsidP="00E53D9D"/>
        </w:tc>
        <w:tc>
          <w:tcPr>
            <w:tcW w:w="291" w:type="dxa"/>
          </w:tcPr>
          <w:p w14:paraId="0B7A453A" w14:textId="77777777" w:rsidR="002B5745" w:rsidRDefault="002B5745" w:rsidP="00E53D9D"/>
        </w:tc>
        <w:tc>
          <w:tcPr>
            <w:tcW w:w="291" w:type="dxa"/>
          </w:tcPr>
          <w:p w14:paraId="6CBE6882" w14:textId="77777777" w:rsidR="002B5745" w:rsidRDefault="002B5745" w:rsidP="00E53D9D"/>
        </w:tc>
        <w:tc>
          <w:tcPr>
            <w:tcW w:w="291" w:type="dxa"/>
          </w:tcPr>
          <w:p w14:paraId="5FBC2408" w14:textId="77777777" w:rsidR="002B5745" w:rsidRDefault="002B5745" w:rsidP="00E53D9D"/>
        </w:tc>
        <w:tc>
          <w:tcPr>
            <w:tcW w:w="291" w:type="dxa"/>
          </w:tcPr>
          <w:p w14:paraId="4FBF3AD2" w14:textId="77777777" w:rsidR="002B5745" w:rsidRDefault="002B5745" w:rsidP="00E53D9D"/>
        </w:tc>
        <w:tc>
          <w:tcPr>
            <w:tcW w:w="291" w:type="dxa"/>
          </w:tcPr>
          <w:p w14:paraId="7640640D" w14:textId="77777777" w:rsidR="002B5745" w:rsidRDefault="002B5745" w:rsidP="00E53D9D"/>
        </w:tc>
        <w:tc>
          <w:tcPr>
            <w:tcW w:w="291" w:type="dxa"/>
          </w:tcPr>
          <w:p w14:paraId="1F4B37CB" w14:textId="77777777" w:rsidR="002B5745" w:rsidRDefault="002B5745" w:rsidP="00E53D9D"/>
        </w:tc>
        <w:tc>
          <w:tcPr>
            <w:tcW w:w="291" w:type="dxa"/>
          </w:tcPr>
          <w:p w14:paraId="23A81DF8" w14:textId="77777777" w:rsidR="002B5745" w:rsidRDefault="002B5745" w:rsidP="00E53D9D"/>
        </w:tc>
        <w:tc>
          <w:tcPr>
            <w:tcW w:w="291" w:type="dxa"/>
          </w:tcPr>
          <w:p w14:paraId="039287EB" w14:textId="77777777" w:rsidR="002B5745" w:rsidRDefault="002B5745" w:rsidP="00E53D9D"/>
        </w:tc>
        <w:tc>
          <w:tcPr>
            <w:tcW w:w="288" w:type="dxa"/>
            <w:shd w:val="clear" w:color="auto" w:fill="auto"/>
          </w:tcPr>
          <w:p w14:paraId="2774E72A" w14:textId="77777777" w:rsidR="002B5745" w:rsidRDefault="002B5745" w:rsidP="00E53D9D"/>
        </w:tc>
        <w:tc>
          <w:tcPr>
            <w:tcW w:w="289" w:type="dxa"/>
            <w:shd w:val="clear" w:color="auto" w:fill="auto"/>
          </w:tcPr>
          <w:p w14:paraId="4AD4F0DA" w14:textId="77777777" w:rsidR="002B5745" w:rsidRDefault="002B5745" w:rsidP="00E53D9D"/>
        </w:tc>
        <w:tc>
          <w:tcPr>
            <w:tcW w:w="288" w:type="dxa"/>
            <w:shd w:val="clear" w:color="auto" w:fill="auto"/>
          </w:tcPr>
          <w:p w14:paraId="6628B6AE" w14:textId="77777777" w:rsidR="002B5745" w:rsidRDefault="002B5745" w:rsidP="00E53D9D"/>
        </w:tc>
      </w:tr>
      <w:tr w:rsidR="002B5745" w14:paraId="45F8778A" w14:textId="77777777" w:rsidTr="00E53D9D">
        <w:trPr>
          <w:trHeight w:val="360"/>
          <w:jc w:val="center"/>
        </w:trPr>
        <w:tc>
          <w:tcPr>
            <w:tcW w:w="293" w:type="dxa"/>
          </w:tcPr>
          <w:p w14:paraId="52366F89" w14:textId="77777777" w:rsidR="002B5745" w:rsidRDefault="002B5745" w:rsidP="00E53D9D"/>
        </w:tc>
        <w:tc>
          <w:tcPr>
            <w:tcW w:w="293" w:type="dxa"/>
          </w:tcPr>
          <w:p w14:paraId="0D61B13D" w14:textId="77777777" w:rsidR="002B5745" w:rsidRDefault="002B5745" w:rsidP="00E53D9D"/>
        </w:tc>
        <w:tc>
          <w:tcPr>
            <w:tcW w:w="293" w:type="dxa"/>
          </w:tcPr>
          <w:p w14:paraId="77D93C29" w14:textId="77777777" w:rsidR="002B5745" w:rsidRDefault="002B5745" w:rsidP="00E53D9D"/>
        </w:tc>
        <w:tc>
          <w:tcPr>
            <w:tcW w:w="293" w:type="dxa"/>
          </w:tcPr>
          <w:p w14:paraId="63E5EA47" w14:textId="77777777" w:rsidR="002B5745" w:rsidRDefault="002B5745" w:rsidP="00E53D9D"/>
        </w:tc>
        <w:tc>
          <w:tcPr>
            <w:tcW w:w="292" w:type="dxa"/>
          </w:tcPr>
          <w:p w14:paraId="06598987" w14:textId="77777777" w:rsidR="002B5745" w:rsidRDefault="002B5745" w:rsidP="00E53D9D"/>
        </w:tc>
        <w:tc>
          <w:tcPr>
            <w:tcW w:w="292" w:type="dxa"/>
          </w:tcPr>
          <w:p w14:paraId="33FDAA74" w14:textId="77777777" w:rsidR="002B5745" w:rsidRDefault="002B5745" w:rsidP="00E53D9D"/>
        </w:tc>
        <w:tc>
          <w:tcPr>
            <w:tcW w:w="292" w:type="dxa"/>
          </w:tcPr>
          <w:p w14:paraId="2580F6A3" w14:textId="77777777" w:rsidR="002B5745" w:rsidRDefault="002B5745" w:rsidP="00E53D9D"/>
        </w:tc>
        <w:tc>
          <w:tcPr>
            <w:tcW w:w="292" w:type="dxa"/>
          </w:tcPr>
          <w:p w14:paraId="5F82A487" w14:textId="77777777" w:rsidR="002B5745" w:rsidRDefault="002B5745" w:rsidP="00E53D9D"/>
        </w:tc>
        <w:tc>
          <w:tcPr>
            <w:tcW w:w="292" w:type="dxa"/>
          </w:tcPr>
          <w:p w14:paraId="31EEBCAA" w14:textId="77777777" w:rsidR="002B5745" w:rsidRDefault="002B5745" w:rsidP="00E53D9D"/>
        </w:tc>
        <w:tc>
          <w:tcPr>
            <w:tcW w:w="292" w:type="dxa"/>
          </w:tcPr>
          <w:p w14:paraId="2EC895A2" w14:textId="77777777" w:rsidR="002B5745" w:rsidRDefault="002B5745" w:rsidP="00E53D9D"/>
        </w:tc>
        <w:tc>
          <w:tcPr>
            <w:tcW w:w="292" w:type="dxa"/>
          </w:tcPr>
          <w:p w14:paraId="60213374" w14:textId="77777777" w:rsidR="002B5745" w:rsidRDefault="002B5745" w:rsidP="00E53D9D"/>
        </w:tc>
        <w:tc>
          <w:tcPr>
            <w:tcW w:w="291" w:type="dxa"/>
          </w:tcPr>
          <w:p w14:paraId="74BFCD8B" w14:textId="77777777" w:rsidR="002B5745" w:rsidRDefault="002B5745" w:rsidP="00E53D9D"/>
        </w:tc>
        <w:tc>
          <w:tcPr>
            <w:tcW w:w="291" w:type="dxa"/>
          </w:tcPr>
          <w:p w14:paraId="7D3D369E" w14:textId="77777777" w:rsidR="002B5745" w:rsidRDefault="002B5745" w:rsidP="00E53D9D"/>
        </w:tc>
        <w:tc>
          <w:tcPr>
            <w:tcW w:w="291" w:type="dxa"/>
          </w:tcPr>
          <w:p w14:paraId="3065459C" w14:textId="77777777" w:rsidR="002B5745" w:rsidRDefault="002B5745" w:rsidP="00E53D9D"/>
        </w:tc>
        <w:tc>
          <w:tcPr>
            <w:tcW w:w="291" w:type="dxa"/>
          </w:tcPr>
          <w:p w14:paraId="382C2F0A" w14:textId="77777777" w:rsidR="002B5745" w:rsidRDefault="002B5745" w:rsidP="00E53D9D"/>
        </w:tc>
        <w:tc>
          <w:tcPr>
            <w:tcW w:w="291" w:type="dxa"/>
          </w:tcPr>
          <w:p w14:paraId="12156369" w14:textId="77777777" w:rsidR="002B5745" w:rsidRDefault="002B5745" w:rsidP="00E53D9D"/>
        </w:tc>
        <w:tc>
          <w:tcPr>
            <w:tcW w:w="291" w:type="dxa"/>
          </w:tcPr>
          <w:p w14:paraId="59935F47" w14:textId="77777777" w:rsidR="002B5745" w:rsidRDefault="002B5745" w:rsidP="00E53D9D"/>
        </w:tc>
        <w:tc>
          <w:tcPr>
            <w:tcW w:w="291" w:type="dxa"/>
          </w:tcPr>
          <w:p w14:paraId="05BB001D" w14:textId="77777777" w:rsidR="002B5745" w:rsidRDefault="002B5745" w:rsidP="00E53D9D"/>
        </w:tc>
        <w:tc>
          <w:tcPr>
            <w:tcW w:w="291" w:type="dxa"/>
          </w:tcPr>
          <w:p w14:paraId="71FFF96D" w14:textId="77777777" w:rsidR="002B5745" w:rsidRDefault="002B5745" w:rsidP="00E53D9D"/>
        </w:tc>
        <w:tc>
          <w:tcPr>
            <w:tcW w:w="291" w:type="dxa"/>
          </w:tcPr>
          <w:p w14:paraId="0410C0D7" w14:textId="77777777" w:rsidR="002B5745" w:rsidRDefault="002B5745" w:rsidP="00E53D9D"/>
        </w:tc>
        <w:tc>
          <w:tcPr>
            <w:tcW w:w="291" w:type="dxa"/>
          </w:tcPr>
          <w:p w14:paraId="11C29D7F" w14:textId="77777777" w:rsidR="002B5745" w:rsidRDefault="002B5745" w:rsidP="00E53D9D"/>
        </w:tc>
        <w:tc>
          <w:tcPr>
            <w:tcW w:w="291" w:type="dxa"/>
          </w:tcPr>
          <w:p w14:paraId="7220DD1C" w14:textId="77777777" w:rsidR="002B5745" w:rsidRDefault="002B5745" w:rsidP="00E53D9D"/>
        </w:tc>
        <w:tc>
          <w:tcPr>
            <w:tcW w:w="291" w:type="dxa"/>
          </w:tcPr>
          <w:p w14:paraId="71CF826A" w14:textId="77777777" w:rsidR="002B5745" w:rsidRDefault="002B5745" w:rsidP="00E53D9D"/>
        </w:tc>
        <w:tc>
          <w:tcPr>
            <w:tcW w:w="291" w:type="dxa"/>
          </w:tcPr>
          <w:p w14:paraId="40CB1777" w14:textId="77777777" w:rsidR="002B5745" w:rsidRDefault="002B5745" w:rsidP="00E53D9D"/>
        </w:tc>
        <w:tc>
          <w:tcPr>
            <w:tcW w:w="291" w:type="dxa"/>
          </w:tcPr>
          <w:p w14:paraId="4A500CEB" w14:textId="77777777" w:rsidR="002B5745" w:rsidRDefault="002B5745" w:rsidP="00E53D9D"/>
        </w:tc>
        <w:tc>
          <w:tcPr>
            <w:tcW w:w="291" w:type="dxa"/>
          </w:tcPr>
          <w:p w14:paraId="7C0C614B" w14:textId="77777777" w:rsidR="002B5745" w:rsidRDefault="002B5745" w:rsidP="00E53D9D"/>
        </w:tc>
        <w:tc>
          <w:tcPr>
            <w:tcW w:w="291" w:type="dxa"/>
          </w:tcPr>
          <w:p w14:paraId="01FD76DB" w14:textId="77777777" w:rsidR="002B5745" w:rsidRDefault="002B5745" w:rsidP="00E53D9D"/>
        </w:tc>
        <w:tc>
          <w:tcPr>
            <w:tcW w:w="291" w:type="dxa"/>
          </w:tcPr>
          <w:p w14:paraId="73C565BB" w14:textId="77777777" w:rsidR="002B5745" w:rsidRDefault="002B5745" w:rsidP="00E53D9D"/>
        </w:tc>
        <w:tc>
          <w:tcPr>
            <w:tcW w:w="291" w:type="dxa"/>
          </w:tcPr>
          <w:p w14:paraId="76DC9D49" w14:textId="77777777" w:rsidR="002B5745" w:rsidRDefault="002B5745" w:rsidP="00E53D9D"/>
        </w:tc>
        <w:tc>
          <w:tcPr>
            <w:tcW w:w="291" w:type="dxa"/>
          </w:tcPr>
          <w:p w14:paraId="088AEF16" w14:textId="77777777" w:rsidR="002B5745" w:rsidRDefault="002B5745" w:rsidP="00E53D9D"/>
        </w:tc>
        <w:tc>
          <w:tcPr>
            <w:tcW w:w="288" w:type="dxa"/>
            <w:shd w:val="clear" w:color="auto" w:fill="auto"/>
          </w:tcPr>
          <w:p w14:paraId="5502D251" w14:textId="77777777" w:rsidR="002B5745" w:rsidRDefault="002B5745" w:rsidP="00E53D9D"/>
        </w:tc>
        <w:tc>
          <w:tcPr>
            <w:tcW w:w="289" w:type="dxa"/>
            <w:shd w:val="clear" w:color="auto" w:fill="auto"/>
          </w:tcPr>
          <w:p w14:paraId="684B5786" w14:textId="77777777" w:rsidR="002B5745" w:rsidRDefault="002B5745" w:rsidP="00E53D9D"/>
        </w:tc>
        <w:tc>
          <w:tcPr>
            <w:tcW w:w="288" w:type="dxa"/>
            <w:shd w:val="clear" w:color="auto" w:fill="auto"/>
          </w:tcPr>
          <w:p w14:paraId="2D699150" w14:textId="77777777" w:rsidR="002B5745" w:rsidRDefault="002B5745" w:rsidP="00E53D9D"/>
        </w:tc>
      </w:tr>
      <w:tr w:rsidR="002B5745" w14:paraId="17B4946C" w14:textId="77777777" w:rsidTr="00E53D9D">
        <w:trPr>
          <w:trHeight w:val="360"/>
          <w:jc w:val="center"/>
        </w:trPr>
        <w:tc>
          <w:tcPr>
            <w:tcW w:w="293" w:type="dxa"/>
          </w:tcPr>
          <w:p w14:paraId="680EBBED" w14:textId="77777777" w:rsidR="002B5745" w:rsidRDefault="002B5745" w:rsidP="00E53D9D"/>
        </w:tc>
        <w:tc>
          <w:tcPr>
            <w:tcW w:w="293" w:type="dxa"/>
          </w:tcPr>
          <w:p w14:paraId="184C684A" w14:textId="77777777" w:rsidR="002B5745" w:rsidRDefault="002B5745" w:rsidP="00E53D9D"/>
        </w:tc>
        <w:tc>
          <w:tcPr>
            <w:tcW w:w="293" w:type="dxa"/>
          </w:tcPr>
          <w:p w14:paraId="464995A8" w14:textId="77777777" w:rsidR="002B5745" w:rsidRDefault="002B5745" w:rsidP="00E53D9D"/>
        </w:tc>
        <w:tc>
          <w:tcPr>
            <w:tcW w:w="293" w:type="dxa"/>
          </w:tcPr>
          <w:p w14:paraId="0FFF1F68" w14:textId="77777777" w:rsidR="002B5745" w:rsidRDefault="002B5745" w:rsidP="00E53D9D"/>
        </w:tc>
        <w:tc>
          <w:tcPr>
            <w:tcW w:w="292" w:type="dxa"/>
          </w:tcPr>
          <w:p w14:paraId="4964964C" w14:textId="77777777" w:rsidR="002B5745" w:rsidRDefault="002B5745" w:rsidP="00E53D9D"/>
        </w:tc>
        <w:tc>
          <w:tcPr>
            <w:tcW w:w="292" w:type="dxa"/>
          </w:tcPr>
          <w:p w14:paraId="32E6C052" w14:textId="77777777" w:rsidR="002B5745" w:rsidRDefault="002B5745" w:rsidP="00E53D9D"/>
        </w:tc>
        <w:tc>
          <w:tcPr>
            <w:tcW w:w="292" w:type="dxa"/>
          </w:tcPr>
          <w:p w14:paraId="596CD40B" w14:textId="77777777" w:rsidR="002B5745" w:rsidRDefault="002B5745" w:rsidP="00E53D9D"/>
        </w:tc>
        <w:tc>
          <w:tcPr>
            <w:tcW w:w="292" w:type="dxa"/>
          </w:tcPr>
          <w:p w14:paraId="3F0F840F" w14:textId="77777777" w:rsidR="002B5745" w:rsidRDefault="002B5745" w:rsidP="00E53D9D"/>
        </w:tc>
        <w:tc>
          <w:tcPr>
            <w:tcW w:w="292" w:type="dxa"/>
          </w:tcPr>
          <w:p w14:paraId="514A1A06" w14:textId="77777777" w:rsidR="002B5745" w:rsidRDefault="002B5745" w:rsidP="00E53D9D"/>
        </w:tc>
        <w:tc>
          <w:tcPr>
            <w:tcW w:w="292" w:type="dxa"/>
          </w:tcPr>
          <w:p w14:paraId="22D54B92" w14:textId="77777777" w:rsidR="002B5745" w:rsidRDefault="002B5745" w:rsidP="00E53D9D"/>
        </w:tc>
        <w:tc>
          <w:tcPr>
            <w:tcW w:w="292" w:type="dxa"/>
          </w:tcPr>
          <w:p w14:paraId="6BC0EF63" w14:textId="77777777" w:rsidR="002B5745" w:rsidRDefault="002B5745" w:rsidP="00E53D9D"/>
        </w:tc>
        <w:tc>
          <w:tcPr>
            <w:tcW w:w="291" w:type="dxa"/>
          </w:tcPr>
          <w:p w14:paraId="63AC9084" w14:textId="77777777" w:rsidR="002B5745" w:rsidRDefault="002B5745" w:rsidP="00E53D9D"/>
        </w:tc>
        <w:tc>
          <w:tcPr>
            <w:tcW w:w="291" w:type="dxa"/>
          </w:tcPr>
          <w:p w14:paraId="6E30F2FD" w14:textId="77777777" w:rsidR="002B5745" w:rsidRDefault="002B5745" w:rsidP="00E53D9D"/>
        </w:tc>
        <w:tc>
          <w:tcPr>
            <w:tcW w:w="291" w:type="dxa"/>
          </w:tcPr>
          <w:p w14:paraId="66E6C859" w14:textId="77777777" w:rsidR="002B5745" w:rsidRDefault="002B5745" w:rsidP="00E53D9D"/>
        </w:tc>
        <w:tc>
          <w:tcPr>
            <w:tcW w:w="291" w:type="dxa"/>
          </w:tcPr>
          <w:p w14:paraId="3EA0E2A9" w14:textId="77777777" w:rsidR="002B5745" w:rsidRDefault="002B5745" w:rsidP="00E53D9D"/>
        </w:tc>
        <w:tc>
          <w:tcPr>
            <w:tcW w:w="291" w:type="dxa"/>
          </w:tcPr>
          <w:p w14:paraId="3D244F8D" w14:textId="77777777" w:rsidR="002B5745" w:rsidRDefault="002B5745" w:rsidP="00E53D9D"/>
        </w:tc>
        <w:tc>
          <w:tcPr>
            <w:tcW w:w="291" w:type="dxa"/>
          </w:tcPr>
          <w:p w14:paraId="350CAC1D" w14:textId="77777777" w:rsidR="002B5745" w:rsidRDefault="002B5745" w:rsidP="00E53D9D"/>
        </w:tc>
        <w:tc>
          <w:tcPr>
            <w:tcW w:w="291" w:type="dxa"/>
          </w:tcPr>
          <w:p w14:paraId="4233B0D9" w14:textId="77777777" w:rsidR="002B5745" w:rsidRDefault="002B5745" w:rsidP="00E53D9D"/>
        </w:tc>
        <w:tc>
          <w:tcPr>
            <w:tcW w:w="291" w:type="dxa"/>
          </w:tcPr>
          <w:p w14:paraId="54144647" w14:textId="77777777" w:rsidR="002B5745" w:rsidRDefault="002B5745" w:rsidP="00E53D9D"/>
        </w:tc>
        <w:tc>
          <w:tcPr>
            <w:tcW w:w="291" w:type="dxa"/>
          </w:tcPr>
          <w:p w14:paraId="28D8FCA4" w14:textId="77777777" w:rsidR="002B5745" w:rsidRDefault="002B5745" w:rsidP="00E53D9D"/>
        </w:tc>
        <w:tc>
          <w:tcPr>
            <w:tcW w:w="291" w:type="dxa"/>
          </w:tcPr>
          <w:p w14:paraId="2760FA2B" w14:textId="77777777" w:rsidR="002B5745" w:rsidRDefault="002B5745" w:rsidP="00E53D9D"/>
        </w:tc>
        <w:tc>
          <w:tcPr>
            <w:tcW w:w="291" w:type="dxa"/>
          </w:tcPr>
          <w:p w14:paraId="4E6A0E40" w14:textId="77777777" w:rsidR="002B5745" w:rsidRDefault="002B5745" w:rsidP="00E53D9D"/>
        </w:tc>
        <w:tc>
          <w:tcPr>
            <w:tcW w:w="291" w:type="dxa"/>
          </w:tcPr>
          <w:p w14:paraId="55B183CB" w14:textId="77777777" w:rsidR="002B5745" w:rsidRDefault="002B5745" w:rsidP="00E53D9D"/>
        </w:tc>
        <w:tc>
          <w:tcPr>
            <w:tcW w:w="291" w:type="dxa"/>
          </w:tcPr>
          <w:p w14:paraId="1619D4B8" w14:textId="77777777" w:rsidR="002B5745" w:rsidRDefault="002B5745" w:rsidP="00E53D9D"/>
        </w:tc>
        <w:tc>
          <w:tcPr>
            <w:tcW w:w="291" w:type="dxa"/>
          </w:tcPr>
          <w:p w14:paraId="780265BD" w14:textId="77777777" w:rsidR="002B5745" w:rsidRDefault="002B5745" w:rsidP="00E53D9D"/>
        </w:tc>
        <w:tc>
          <w:tcPr>
            <w:tcW w:w="291" w:type="dxa"/>
          </w:tcPr>
          <w:p w14:paraId="0F060E22" w14:textId="77777777" w:rsidR="002B5745" w:rsidRDefault="002B5745" w:rsidP="00E53D9D"/>
        </w:tc>
        <w:tc>
          <w:tcPr>
            <w:tcW w:w="291" w:type="dxa"/>
          </w:tcPr>
          <w:p w14:paraId="7658D53D" w14:textId="77777777" w:rsidR="002B5745" w:rsidRDefault="002B5745" w:rsidP="00E53D9D"/>
        </w:tc>
        <w:tc>
          <w:tcPr>
            <w:tcW w:w="291" w:type="dxa"/>
          </w:tcPr>
          <w:p w14:paraId="48F9696A" w14:textId="77777777" w:rsidR="002B5745" w:rsidRDefault="002B5745" w:rsidP="00E53D9D"/>
        </w:tc>
        <w:tc>
          <w:tcPr>
            <w:tcW w:w="291" w:type="dxa"/>
          </w:tcPr>
          <w:p w14:paraId="234DE2D9" w14:textId="77777777" w:rsidR="002B5745" w:rsidRDefault="002B5745" w:rsidP="00E53D9D"/>
        </w:tc>
        <w:tc>
          <w:tcPr>
            <w:tcW w:w="291" w:type="dxa"/>
          </w:tcPr>
          <w:p w14:paraId="7E04626A" w14:textId="77777777" w:rsidR="002B5745" w:rsidRDefault="002B5745" w:rsidP="00E53D9D"/>
        </w:tc>
        <w:tc>
          <w:tcPr>
            <w:tcW w:w="288" w:type="dxa"/>
            <w:shd w:val="clear" w:color="auto" w:fill="auto"/>
          </w:tcPr>
          <w:p w14:paraId="09407692" w14:textId="77777777" w:rsidR="002B5745" w:rsidRDefault="002B5745" w:rsidP="00E53D9D"/>
        </w:tc>
        <w:tc>
          <w:tcPr>
            <w:tcW w:w="289" w:type="dxa"/>
            <w:shd w:val="clear" w:color="auto" w:fill="auto"/>
          </w:tcPr>
          <w:p w14:paraId="09116E79" w14:textId="77777777" w:rsidR="002B5745" w:rsidRDefault="002B5745" w:rsidP="00E53D9D"/>
        </w:tc>
        <w:tc>
          <w:tcPr>
            <w:tcW w:w="288" w:type="dxa"/>
            <w:shd w:val="clear" w:color="auto" w:fill="auto"/>
          </w:tcPr>
          <w:p w14:paraId="7CC7CA9B" w14:textId="77777777" w:rsidR="002B5745" w:rsidRDefault="002B5745" w:rsidP="00E53D9D"/>
        </w:tc>
      </w:tr>
      <w:tr w:rsidR="002B5745" w14:paraId="0BB0820B" w14:textId="77777777" w:rsidTr="00E53D9D">
        <w:trPr>
          <w:trHeight w:val="360"/>
          <w:jc w:val="center"/>
        </w:trPr>
        <w:tc>
          <w:tcPr>
            <w:tcW w:w="293" w:type="dxa"/>
          </w:tcPr>
          <w:p w14:paraId="05AEAD4F" w14:textId="77777777" w:rsidR="002B5745" w:rsidRDefault="002B5745" w:rsidP="00E53D9D"/>
        </w:tc>
        <w:tc>
          <w:tcPr>
            <w:tcW w:w="293" w:type="dxa"/>
          </w:tcPr>
          <w:p w14:paraId="193B5A69" w14:textId="77777777" w:rsidR="002B5745" w:rsidRDefault="002B5745" w:rsidP="00E53D9D"/>
        </w:tc>
        <w:tc>
          <w:tcPr>
            <w:tcW w:w="293" w:type="dxa"/>
          </w:tcPr>
          <w:p w14:paraId="15083627" w14:textId="77777777" w:rsidR="002B5745" w:rsidRDefault="002B5745" w:rsidP="00E53D9D"/>
        </w:tc>
        <w:tc>
          <w:tcPr>
            <w:tcW w:w="293" w:type="dxa"/>
          </w:tcPr>
          <w:p w14:paraId="77123EFF" w14:textId="77777777" w:rsidR="002B5745" w:rsidRDefault="002B5745" w:rsidP="00E53D9D"/>
        </w:tc>
        <w:tc>
          <w:tcPr>
            <w:tcW w:w="292" w:type="dxa"/>
          </w:tcPr>
          <w:p w14:paraId="1207ABC2" w14:textId="77777777" w:rsidR="002B5745" w:rsidRDefault="002B5745" w:rsidP="00E53D9D"/>
        </w:tc>
        <w:tc>
          <w:tcPr>
            <w:tcW w:w="292" w:type="dxa"/>
          </w:tcPr>
          <w:p w14:paraId="4B54F357" w14:textId="77777777" w:rsidR="002B5745" w:rsidRDefault="002B5745" w:rsidP="00E53D9D"/>
        </w:tc>
        <w:tc>
          <w:tcPr>
            <w:tcW w:w="292" w:type="dxa"/>
          </w:tcPr>
          <w:p w14:paraId="15081D7C" w14:textId="77777777" w:rsidR="002B5745" w:rsidRDefault="002B5745" w:rsidP="00E53D9D"/>
        </w:tc>
        <w:tc>
          <w:tcPr>
            <w:tcW w:w="292" w:type="dxa"/>
          </w:tcPr>
          <w:p w14:paraId="735FDF75" w14:textId="77777777" w:rsidR="002B5745" w:rsidRDefault="002B5745" w:rsidP="00E53D9D"/>
        </w:tc>
        <w:tc>
          <w:tcPr>
            <w:tcW w:w="292" w:type="dxa"/>
          </w:tcPr>
          <w:p w14:paraId="400C7B4C" w14:textId="77777777" w:rsidR="002B5745" w:rsidRDefault="002B5745" w:rsidP="00E53D9D"/>
        </w:tc>
        <w:tc>
          <w:tcPr>
            <w:tcW w:w="292" w:type="dxa"/>
          </w:tcPr>
          <w:p w14:paraId="39E2ECC0" w14:textId="77777777" w:rsidR="002B5745" w:rsidRDefault="002B5745" w:rsidP="00E53D9D"/>
        </w:tc>
        <w:tc>
          <w:tcPr>
            <w:tcW w:w="292" w:type="dxa"/>
          </w:tcPr>
          <w:p w14:paraId="51A148EE" w14:textId="77777777" w:rsidR="002B5745" w:rsidRDefault="002B5745" w:rsidP="00E53D9D"/>
        </w:tc>
        <w:tc>
          <w:tcPr>
            <w:tcW w:w="291" w:type="dxa"/>
          </w:tcPr>
          <w:p w14:paraId="3377C1BB" w14:textId="77777777" w:rsidR="002B5745" w:rsidRDefault="002B5745" w:rsidP="00E53D9D"/>
        </w:tc>
        <w:tc>
          <w:tcPr>
            <w:tcW w:w="291" w:type="dxa"/>
          </w:tcPr>
          <w:p w14:paraId="144FF2A9" w14:textId="77777777" w:rsidR="002B5745" w:rsidRDefault="002B5745" w:rsidP="00E53D9D"/>
        </w:tc>
        <w:tc>
          <w:tcPr>
            <w:tcW w:w="291" w:type="dxa"/>
          </w:tcPr>
          <w:p w14:paraId="5A1CFB0F" w14:textId="77777777" w:rsidR="002B5745" w:rsidRDefault="002B5745" w:rsidP="00E53D9D"/>
        </w:tc>
        <w:tc>
          <w:tcPr>
            <w:tcW w:w="291" w:type="dxa"/>
          </w:tcPr>
          <w:p w14:paraId="24D85B19" w14:textId="77777777" w:rsidR="002B5745" w:rsidRDefault="002B5745" w:rsidP="00E53D9D"/>
        </w:tc>
        <w:tc>
          <w:tcPr>
            <w:tcW w:w="291" w:type="dxa"/>
          </w:tcPr>
          <w:p w14:paraId="1B2B9019" w14:textId="77777777" w:rsidR="002B5745" w:rsidRDefault="002B5745" w:rsidP="00E53D9D"/>
        </w:tc>
        <w:tc>
          <w:tcPr>
            <w:tcW w:w="291" w:type="dxa"/>
          </w:tcPr>
          <w:p w14:paraId="7143C387" w14:textId="77777777" w:rsidR="002B5745" w:rsidRDefault="002B5745" w:rsidP="00E53D9D"/>
        </w:tc>
        <w:tc>
          <w:tcPr>
            <w:tcW w:w="291" w:type="dxa"/>
          </w:tcPr>
          <w:p w14:paraId="4FB117F0" w14:textId="77777777" w:rsidR="002B5745" w:rsidRDefault="002B5745" w:rsidP="00E53D9D"/>
        </w:tc>
        <w:tc>
          <w:tcPr>
            <w:tcW w:w="291" w:type="dxa"/>
          </w:tcPr>
          <w:p w14:paraId="57F042CE" w14:textId="77777777" w:rsidR="002B5745" w:rsidRDefault="002B5745" w:rsidP="00E53D9D"/>
        </w:tc>
        <w:tc>
          <w:tcPr>
            <w:tcW w:w="291" w:type="dxa"/>
          </w:tcPr>
          <w:p w14:paraId="373FB2E7" w14:textId="77777777" w:rsidR="002B5745" w:rsidRDefault="002B5745" w:rsidP="00E53D9D"/>
        </w:tc>
        <w:tc>
          <w:tcPr>
            <w:tcW w:w="291" w:type="dxa"/>
          </w:tcPr>
          <w:p w14:paraId="21BF0822" w14:textId="77777777" w:rsidR="002B5745" w:rsidRDefault="002B5745" w:rsidP="00E53D9D"/>
        </w:tc>
        <w:tc>
          <w:tcPr>
            <w:tcW w:w="291" w:type="dxa"/>
          </w:tcPr>
          <w:p w14:paraId="38A7CD61" w14:textId="77777777" w:rsidR="002B5745" w:rsidRDefault="002B5745" w:rsidP="00E53D9D"/>
        </w:tc>
        <w:tc>
          <w:tcPr>
            <w:tcW w:w="291" w:type="dxa"/>
          </w:tcPr>
          <w:p w14:paraId="187ED197" w14:textId="77777777" w:rsidR="002B5745" w:rsidRDefault="002B5745" w:rsidP="00E53D9D"/>
        </w:tc>
        <w:tc>
          <w:tcPr>
            <w:tcW w:w="291" w:type="dxa"/>
          </w:tcPr>
          <w:p w14:paraId="543B4F0B" w14:textId="77777777" w:rsidR="002B5745" w:rsidRDefault="002B5745" w:rsidP="00E53D9D"/>
        </w:tc>
        <w:tc>
          <w:tcPr>
            <w:tcW w:w="291" w:type="dxa"/>
          </w:tcPr>
          <w:p w14:paraId="025433E3" w14:textId="77777777" w:rsidR="002B5745" w:rsidRDefault="002B5745" w:rsidP="00E53D9D"/>
        </w:tc>
        <w:tc>
          <w:tcPr>
            <w:tcW w:w="291" w:type="dxa"/>
          </w:tcPr>
          <w:p w14:paraId="73574B9A" w14:textId="77777777" w:rsidR="002B5745" w:rsidRDefault="002B5745" w:rsidP="00E53D9D"/>
        </w:tc>
        <w:tc>
          <w:tcPr>
            <w:tcW w:w="291" w:type="dxa"/>
          </w:tcPr>
          <w:p w14:paraId="76FC3F5E" w14:textId="77777777" w:rsidR="002B5745" w:rsidRDefault="002B5745" w:rsidP="00E53D9D"/>
        </w:tc>
        <w:tc>
          <w:tcPr>
            <w:tcW w:w="291" w:type="dxa"/>
          </w:tcPr>
          <w:p w14:paraId="4617E39F" w14:textId="77777777" w:rsidR="002B5745" w:rsidRDefault="002B5745" w:rsidP="00E53D9D"/>
        </w:tc>
        <w:tc>
          <w:tcPr>
            <w:tcW w:w="291" w:type="dxa"/>
          </w:tcPr>
          <w:p w14:paraId="1D8428F3" w14:textId="77777777" w:rsidR="002B5745" w:rsidRDefault="002B5745" w:rsidP="00E53D9D"/>
        </w:tc>
        <w:tc>
          <w:tcPr>
            <w:tcW w:w="291" w:type="dxa"/>
          </w:tcPr>
          <w:p w14:paraId="7223B21D" w14:textId="77777777" w:rsidR="002B5745" w:rsidRDefault="002B5745" w:rsidP="00E53D9D"/>
        </w:tc>
        <w:tc>
          <w:tcPr>
            <w:tcW w:w="288" w:type="dxa"/>
            <w:shd w:val="clear" w:color="auto" w:fill="auto"/>
          </w:tcPr>
          <w:p w14:paraId="5E74F972" w14:textId="77777777" w:rsidR="002B5745" w:rsidRDefault="002B5745" w:rsidP="00E53D9D"/>
        </w:tc>
        <w:tc>
          <w:tcPr>
            <w:tcW w:w="289" w:type="dxa"/>
            <w:shd w:val="clear" w:color="auto" w:fill="auto"/>
          </w:tcPr>
          <w:p w14:paraId="48926E71" w14:textId="77777777" w:rsidR="002B5745" w:rsidRDefault="002B5745" w:rsidP="00E53D9D"/>
        </w:tc>
        <w:tc>
          <w:tcPr>
            <w:tcW w:w="288" w:type="dxa"/>
            <w:shd w:val="clear" w:color="auto" w:fill="auto"/>
          </w:tcPr>
          <w:p w14:paraId="34A3D1B3" w14:textId="77777777" w:rsidR="002B5745" w:rsidRDefault="002B5745" w:rsidP="00E53D9D"/>
        </w:tc>
      </w:tr>
      <w:tr w:rsidR="002B5745" w14:paraId="4549BEC9" w14:textId="77777777" w:rsidTr="00E53D9D">
        <w:trPr>
          <w:trHeight w:val="360"/>
          <w:jc w:val="center"/>
        </w:trPr>
        <w:tc>
          <w:tcPr>
            <w:tcW w:w="293" w:type="dxa"/>
          </w:tcPr>
          <w:p w14:paraId="0D799473" w14:textId="77777777" w:rsidR="002B5745" w:rsidRDefault="002B5745" w:rsidP="00E53D9D"/>
        </w:tc>
        <w:tc>
          <w:tcPr>
            <w:tcW w:w="293" w:type="dxa"/>
          </w:tcPr>
          <w:p w14:paraId="0C40B8F3" w14:textId="77777777" w:rsidR="002B5745" w:rsidRDefault="002B5745" w:rsidP="00E53D9D"/>
        </w:tc>
        <w:tc>
          <w:tcPr>
            <w:tcW w:w="293" w:type="dxa"/>
          </w:tcPr>
          <w:p w14:paraId="2A040C75" w14:textId="77777777" w:rsidR="002B5745" w:rsidRDefault="002B5745" w:rsidP="00E53D9D"/>
        </w:tc>
        <w:tc>
          <w:tcPr>
            <w:tcW w:w="293" w:type="dxa"/>
          </w:tcPr>
          <w:p w14:paraId="785EB799" w14:textId="77777777" w:rsidR="002B5745" w:rsidRDefault="002B5745" w:rsidP="00E53D9D"/>
        </w:tc>
        <w:tc>
          <w:tcPr>
            <w:tcW w:w="292" w:type="dxa"/>
          </w:tcPr>
          <w:p w14:paraId="64B65347" w14:textId="77777777" w:rsidR="002B5745" w:rsidRDefault="002B5745" w:rsidP="00E53D9D"/>
        </w:tc>
        <w:tc>
          <w:tcPr>
            <w:tcW w:w="292" w:type="dxa"/>
          </w:tcPr>
          <w:p w14:paraId="41A5BDCF" w14:textId="77777777" w:rsidR="002B5745" w:rsidRDefault="002B5745" w:rsidP="00E53D9D"/>
        </w:tc>
        <w:tc>
          <w:tcPr>
            <w:tcW w:w="292" w:type="dxa"/>
          </w:tcPr>
          <w:p w14:paraId="0E6F8113" w14:textId="77777777" w:rsidR="002B5745" w:rsidRDefault="002B5745" w:rsidP="00E53D9D"/>
        </w:tc>
        <w:tc>
          <w:tcPr>
            <w:tcW w:w="292" w:type="dxa"/>
          </w:tcPr>
          <w:p w14:paraId="66B76554" w14:textId="77777777" w:rsidR="002B5745" w:rsidRDefault="002B5745" w:rsidP="00E53D9D"/>
        </w:tc>
        <w:tc>
          <w:tcPr>
            <w:tcW w:w="292" w:type="dxa"/>
          </w:tcPr>
          <w:p w14:paraId="24B746E5" w14:textId="77777777" w:rsidR="002B5745" w:rsidRDefault="002B5745" w:rsidP="00E53D9D"/>
        </w:tc>
        <w:tc>
          <w:tcPr>
            <w:tcW w:w="292" w:type="dxa"/>
          </w:tcPr>
          <w:p w14:paraId="262790F1" w14:textId="77777777" w:rsidR="002B5745" w:rsidRDefault="002B5745" w:rsidP="00E53D9D"/>
        </w:tc>
        <w:tc>
          <w:tcPr>
            <w:tcW w:w="292" w:type="dxa"/>
          </w:tcPr>
          <w:p w14:paraId="56F0278B" w14:textId="77777777" w:rsidR="002B5745" w:rsidRDefault="002B5745" w:rsidP="00E53D9D"/>
        </w:tc>
        <w:tc>
          <w:tcPr>
            <w:tcW w:w="291" w:type="dxa"/>
          </w:tcPr>
          <w:p w14:paraId="5629EFF6" w14:textId="77777777" w:rsidR="002B5745" w:rsidRDefault="002B5745" w:rsidP="00E53D9D"/>
        </w:tc>
        <w:tc>
          <w:tcPr>
            <w:tcW w:w="291" w:type="dxa"/>
          </w:tcPr>
          <w:p w14:paraId="21E7A2DC" w14:textId="77777777" w:rsidR="002B5745" w:rsidRDefault="002B5745" w:rsidP="00E53D9D"/>
        </w:tc>
        <w:tc>
          <w:tcPr>
            <w:tcW w:w="291" w:type="dxa"/>
          </w:tcPr>
          <w:p w14:paraId="4E5F9A61" w14:textId="77777777" w:rsidR="002B5745" w:rsidRDefault="002B5745" w:rsidP="00E53D9D"/>
        </w:tc>
        <w:tc>
          <w:tcPr>
            <w:tcW w:w="291" w:type="dxa"/>
          </w:tcPr>
          <w:p w14:paraId="44B24784" w14:textId="77777777" w:rsidR="002B5745" w:rsidRDefault="002B5745" w:rsidP="00E53D9D"/>
        </w:tc>
        <w:tc>
          <w:tcPr>
            <w:tcW w:w="291" w:type="dxa"/>
          </w:tcPr>
          <w:p w14:paraId="066E6959" w14:textId="77777777" w:rsidR="002B5745" w:rsidRDefault="002B5745" w:rsidP="00E53D9D"/>
        </w:tc>
        <w:tc>
          <w:tcPr>
            <w:tcW w:w="291" w:type="dxa"/>
          </w:tcPr>
          <w:p w14:paraId="54CC3F5E" w14:textId="77777777" w:rsidR="002B5745" w:rsidRDefault="002B5745" w:rsidP="00E53D9D"/>
        </w:tc>
        <w:tc>
          <w:tcPr>
            <w:tcW w:w="291" w:type="dxa"/>
          </w:tcPr>
          <w:p w14:paraId="3AA7D04A" w14:textId="77777777" w:rsidR="002B5745" w:rsidRDefault="002B5745" w:rsidP="00E53D9D"/>
        </w:tc>
        <w:tc>
          <w:tcPr>
            <w:tcW w:w="291" w:type="dxa"/>
          </w:tcPr>
          <w:p w14:paraId="52EE8A3D" w14:textId="77777777" w:rsidR="002B5745" w:rsidRDefault="002B5745" w:rsidP="00E53D9D"/>
        </w:tc>
        <w:tc>
          <w:tcPr>
            <w:tcW w:w="291" w:type="dxa"/>
          </w:tcPr>
          <w:p w14:paraId="243A1A75" w14:textId="77777777" w:rsidR="002B5745" w:rsidRDefault="002B5745" w:rsidP="00E53D9D"/>
        </w:tc>
        <w:tc>
          <w:tcPr>
            <w:tcW w:w="291" w:type="dxa"/>
          </w:tcPr>
          <w:p w14:paraId="6415BB3D" w14:textId="77777777" w:rsidR="002B5745" w:rsidRDefault="002B5745" w:rsidP="00E53D9D"/>
        </w:tc>
        <w:tc>
          <w:tcPr>
            <w:tcW w:w="291" w:type="dxa"/>
          </w:tcPr>
          <w:p w14:paraId="30BD10F7" w14:textId="77777777" w:rsidR="002B5745" w:rsidRDefault="002B5745" w:rsidP="00E53D9D"/>
        </w:tc>
        <w:tc>
          <w:tcPr>
            <w:tcW w:w="291" w:type="dxa"/>
          </w:tcPr>
          <w:p w14:paraId="6040AC98" w14:textId="77777777" w:rsidR="002B5745" w:rsidRDefault="002B5745" w:rsidP="00E53D9D"/>
        </w:tc>
        <w:tc>
          <w:tcPr>
            <w:tcW w:w="291" w:type="dxa"/>
          </w:tcPr>
          <w:p w14:paraId="2C2A2D65" w14:textId="77777777" w:rsidR="002B5745" w:rsidRDefault="002B5745" w:rsidP="00E53D9D"/>
        </w:tc>
        <w:tc>
          <w:tcPr>
            <w:tcW w:w="291" w:type="dxa"/>
          </w:tcPr>
          <w:p w14:paraId="691C3DED" w14:textId="77777777" w:rsidR="002B5745" w:rsidRDefault="002B5745" w:rsidP="00E53D9D"/>
        </w:tc>
        <w:tc>
          <w:tcPr>
            <w:tcW w:w="291" w:type="dxa"/>
          </w:tcPr>
          <w:p w14:paraId="7B809CD0" w14:textId="77777777" w:rsidR="002B5745" w:rsidRDefault="002B5745" w:rsidP="00E53D9D"/>
        </w:tc>
        <w:tc>
          <w:tcPr>
            <w:tcW w:w="291" w:type="dxa"/>
          </w:tcPr>
          <w:p w14:paraId="100CD119" w14:textId="77777777" w:rsidR="002B5745" w:rsidRDefault="002B5745" w:rsidP="00E53D9D"/>
        </w:tc>
        <w:tc>
          <w:tcPr>
            <w:tcW w:w="291" w:type="dxa"/>
          </w:tcPr>
          <w:p w14:paraId="56BE7789" w14:textId="77777777" w:rsidR="002B5745" w:rsidRDefault="002B5745" w:rsidP="00E53D9D"/>
        </w:tc>
        <w:tc>
          <w:tcPr>
            <w:tcW w:w="291" w:type="dxa"/>
          </w:tcPr>
          <w:p w14:paraId="63FC993C" w14:textId="77777777" w:rsidR="002B5745" w:rsidRDefault="002B5745" w:rsidP="00E53D9D"/>
        </w:tc>
        <w:tc>
          <w:tcPr>
            <w:tcW w:w="291" w:type="dxa"/>
          </w:tcPr>
          <w:p w14:paraId="6C8F8429" w14:textId="77777777" w:rsidR="002B5745" w:rsidRDefault="002B5745" w:rsidP="00E53D9D"/>
        </w:tc>
        <w:tc>
          <w:tcPr>
            <w:tcW w:w="288" w:type="dxa"/>
            <w:shd w:val="clear" w:color="auto" w:fill="auto"/>
          </w:tcPr>
          <w:p w14:paraId="58CE1247" w14:textId="77777777" w:rsidR="002B5745" w:rsidRDefault="002B5745" w:rsidP="00E53D9D"/>
        </w:tc>
        <w:tc>
          <w:tcPr>
            <w:tcW w:w="289" w:type="dxa"/>
            <w:shd w:val="clear" w:color="auto" w:fill="auto"/>
          </w:tcPr>
          <w:p w14:paraId="74A01185" w14:textId="77777777" w:rsidR="002B5745" w:rsidRDefault="002B5745" w:rsidP="00E53D9D"/>
        </w:tc>
        <w:tc>
          <w:tcPr>
            <w:tcW w:w="288" w:type="dxa"/>
            <w:shd w:val="clear" w:color="auto" w:fill="auto"/>
          </w:tcPr>
          <w:p w14:paraId="3BCD1274" w14:textId="77777777" w:rsidR="002B5745" w:rsidRDefault="002B5745" w:rsidP="00E53D9D"/>
        </w:tc>
      </w:tr>
      <w:tr w:rsidR="002B5745" w14:paraId="6CCA2FCC" w14:textId="77777777" w:rsidTr="00E53D9D">
        <w:trPr>
          <w:trHeight w:val="360"/>
          <w:jc w:val="center"/>
        </w:trPr>
        <w:tc>
          <w:tcPr>
            <w:tcW w:w="293" w:type="dxa"/>
          </w:tcPr>
          <w:p w14:paraId="39290C45" w14:textId="77777777" w:rsidR="002B5745" w:rsidRDefault="002B5745" w:rsidP="00E53D9D"/>
        </w:tc>
        <w:tc>
          <w:tcPr>
            <w:tcW w:w="293" w:type="dxa"/>
          </w:tcPr>
          <w:p w14:paraId="76C89871" w14:textId="77777777" w:rsidR="002B5745" w:rsidRDefault="002B5745" w:rsidP="00E53D9D"/>
        </w:tc>
        <w:tc>
          <w:tcPr>
            <w:tcW w:w="293" w:type="dxa"/>
          </w:tcPr>
          <w:p w14:paraId="088D1E0A" w14:textId="77777777" w:rsidR="002B5745" w:rsidRDefault="002B5745" w:rsidP="00E53D9D"/>
        </w:tc>
        <w:tc>
          <w:tcPr>
            <w:tcW w:w="293" w:type="dxa"/>
          </w:tcPr>
          <w:p w14:paraId="28C62A32" w14:textId="77777777" w:rsidR="002B5745" w:rsidRDefault="002B5745" w:rsidP="00E53D9D"/>
        </w:tc>
        <w:tc>
          <w:tcPr>
            <w:tcW w:w="292" w:type="dxa"/>
          </w:tcPr>
          <w:p w14:paraId="554D7B5B" w14:textId="77777777" w:rsidR="002B5745" w:rsidRDefault="002B5745" w:rsidP="00E53D9D"/>
        </w:tc>
        <w:tc>
          <w:tcPr>
            <w:tcW w:w="292" w:type="dxa"/>
          </w:tcPr>
          <w:p w14:paraId="18823EEF" w14:textId="77777777" w:rsidR="002B5745" w:rsidRDefault="002B5745" w:rsidP="00E53D9D"/>
        </w:tc>
        <w:tc>
          <w:tcPr>
            <w:tcW w:w="292" w:type="dxa"/>
          </w:tcPr>
          <w:p w14:paraId="57B50760" w14:textId="77777777" w:rsidR="002B5745" w:rsidRDefault="002B5745" w:rsidP="00E53D9D"/>
        </w:tc>
        <w:tc>
          <w:tcPr>
            <w:tcW w:w="292" w:type="dxa"/>
          </w:tcPr>
          <w:p w14:paraId="56E8E2B0" w14:textId="77777777" w:rsidR="002B5745" w:rsidRDefault="002B5745" w:rsidP="00E53D9D"/>
        </w:tc>
        <w:tc>
          <w:tcPr>
            <w:tcW w:w="292" w:type="dxa"/>
          </w:tcPr>
          <w:p w14:paraId="3F4D5A98" w14:textId="77777777" w:rsidR="002B5745" w:rsidRDefault="002B5745" w:rsidP="00E53D9D"/>
        </w:tc>
        <w:tc>
          <w:tcPr>
            <w:tcW w:w="292" w:type="dxa"/>
          </w:tcPr>
          <w:p w14:paraId="15995F33" w14:textId="77777777" w:rsidR="002B5745" w:rsidRDefault="002B5745" w:rsidP="00E53D9D"/>
        </w:tc>
        <w:tc>
          <w:tcPr>
            <w:tcW w:w="292" w:type="dxa"/>
          </w:tcPr>
          <w:p w14:paraId="37E5E32C" w14:textId="77777777" w:rsidR="002B5745" w:rsidRDefault="002B5745" w:rsidP="00E53D9D"/>
        </w:tc>
        <w:tc>
          <w:tcPr>
            <w:tcW w:w="291" w:type="dxa"/>
          </w:tcPr>
          <w:p w14:paraId="0948D8F1" w14:textId="77777777" w:rsidR="002B5745" w:rsidRDefault="002B5745" w:rsidP="00E53D9D"/>
        </w:tc>
        <w:tc>
          <w:tcPr>
            <w:tcW w:w="291" w:type="dxa"/>
          </w:tcPr>
          <w:p w14:paraId="4AB753BE" w14:textId="77777777" w:rsidR="002B5745" w:rsidRDefault="002B5745" w:rsidP="00E53D9D"/>
        </w:tc>
        <w:tc>
          <w:tcPr>
            <w:tcW w:w="291" w:type="dxa"/>
          </w:tcPr>
          <w:p w14:paraId="761470B8" w14:textId="77777777" w:rsidR="002B5745" w:rsidRDefault="002B5745" w:rsidP="00E53D9D"/>
        </w:tc>
        <w:tc>
          <w:tcPr>
            <w:tcW w:w="291" w:type="dxa"/>
          </w:tcPr>
          <w:p w14:paraId="093534BD" w14:textId="77777777" w:rsidR="002B5745" w:rsidRDefault="002B5745" w:rsidP="00E53D9D"/>
        </w:tc>
        <w:tc>
          <w:tcPr>
            <w:tcW w:w="291" w:type="dxa"/>
          </w:tcPr>
          <w:p w14:paraId="5934EDBB" w14:textId="77777777" w:rsidR="002B5745" w:rsidRDefault="002B5745" w:rsidP="00E53D9D"/>
        </w:tc>
        <w:tc>
          <w:tcPr>
            <w:tcW w:w="291" w:type="dxa"/>
          </w:tcPr>
          <w:p w14:paraId="5E910C2D" w14:textId="77777777" w:rsidR="002B5745" w:rsidRDefault="002B5745" w:rsidP="00E53D9D"/>
        </w:tc>
        <w:tc>
          <w:tcPr>
            <w:tcW w:w="291" w:type="dxa"/>
          </w:tcPr>
          <w:p w14:paraId="7D8D141A" w14:textId="77777777" w:rsidR="002B5745" w:rsidRDefault="002B5745" w:rsidP="00E53D9D"/>
        </w:tc>
        <w:tc>
          <w:tcPr>
            <w:tcW w:w="291" w:type="dxa"/>
          </w:tcPr>
          <w:p w14:paraId="28493005" w14:textId="77777777" w:rsidR="002B5745" w:rsidRDefault="002B5745" w:rsidP="00E53D9D"/>
        </w:tc>
        <w:tc>
          <w:tcPr>
            <w:tcW w:w="291" w:type="dxa"/>
          </w:tcPr>
          <w:p w14:paraId="1AC3EBFD" w14:textId="77777777" w:rsidR="002B5745" w:rsidRDefault="002B5745" w:rsidP="00E53D9D"/>
        </w:tc>
        <w:tc>
          <w:tcPr>
            <w:tcW w:w="291" w:type="dxa"/>
          </w:tcPr>
          <w:p w14:paraId="6940F6EA" w14:textId="77777777" w:rsidR="002B5745" w:rsidRDefault="002B5745" w:rsidP="00E53D9D"/>
        </w:tc>
        <w:tc>
          <w:tcPr>
            <w:tcW w:w="291" w:type="dxa"/>
          </w:tcPr>
          <w:p w14:paraId="7C4D5D13" w14:textId="77777777" w:rsidR="002B5745" w:rsidRDefault="002B5745" w:rsidP="00E53D9D"/>
        </w:tc>
        <w:tc>
          <w:tcPr>
            <w:tcW w:w="291" w:type="dxa"/>
          </w:tcPr>
          <w:p w14:paraId="3EF89B96" w14:textId="77777777" w:rsidR="002B5745" w:rsidRDefault="002B5745" w:rsidP="00E53D9D"/>
        </w:tc>
        <w:tc>
          <w:tcPr>
            <w:tcW w:w="291" w:type="dxa"/>
          </w:tcPr>
          <w:p w14:paraId="6275A2BB" w14:textId="77777777" w:rsidR="002B5745" w:rsidRDefault="002B5745" w:rsidP="00E53D9D"/>
        </w:tc>
        <w:tc>
          <w:tcPr>
            <w:tcW w:w="291" w:type="dxa"/>
          </w:tcPr>
          <w:p w14:paraId="55F0C696" w14:textId="77777777" w:rsidR="002B5745" w:rsidRDefault="002B5745" w:rsidP="00E53D9D"/>
        </w:tc>
        <w:tc>
          <w:tcPr>
            <w:tcW w:w="291" w:type="dxa"/>
          </w:tcPr>
          <w:p w14:paraId="10FF3C7D" w14:textId="77777777" w:rsidR="002B5745" w:rsidRDefault="002B5745" w:rsidP="00E53D9D"/>
        </w:tc>
        <w:tc>
          <w:tcPr>
            <w:tcW w:w="291" w:type="dxa"/>
          </w:tcPr>
          <w:p w14:paraId="2AC052A4" w14:textId="77777777" w:rsidR="002B5745" w:rsidRDefault="002B5745" w:rsidP="00E53D9D"/>
        </w:tc>
        <w:tc>
          <w:tcPr>
            <w:tcW w:w="291" w:type="dxa"/>
          </w:tcPr>
          <w:p w14:paraId="2F2F1F24" w14:textId="77777777" w:rsidR="002B5745" w:rsidRDefault="002B5745" w:rsidP="00E53D9D"/>
        </w:tc>
        <w:tc>
          <w:tcPr>
            <w:tcW w:w="291" w:type="dxa"/>
          </w:tcPr>
          <w:p w14:paraId="3DCA7F72" w14:textId="77777777" w:rsidR="002B5745" w:rsidRDefault="002B5745" w:rsidP="00E53D9D"/>
        </w:tc>
        <w:tc>
          <w:tcPr>
            <w:tcW w:w="291" w:type="dxa"/>
          </w:tcPr>
          <w:p w14:paraId="1C880A50" w14:textId="77777777" w:rsidR="002B5745" w:rsidRDefault="002B5745" w:rsidP="00E53D9D"/>
        </w:tc>
        <w:tc>
          <w:tcPr>
            <w:tcW w:w="288" w:type="dxa"/>
            <w:shd w:val="clear" w:color="auto" w:fill="auto"/>
          </w:tcPr>
          <w:p w14:paraId="2A0066FF" w14:textId="77777777" w:rsidR="002B5745" w:rsidRDefault="002B5745" w:rsidP="00E53D9D"/>
        </w:tc>
        <w:tc>
          <w:tcPr>
            <w:tcW w:w="289" w:type="dxa"/>
            <w:shd w:val="clear" w:color="auto" w:fill="auto"/>
          </w:tcPr>
          <w:p w14:paraId="6C7C067F" w14:textId="77777777" w:rsidR="002B5745" w:rsidRDefault="002B5745" w:rsidP="00E53D9D"/>
        </w:tc>
        <w:tc>
          <w:tcPr>
            <w:tcW w:w="288" w:type="dxa"/>
            <w:shd w:val="clear" w:color="auto" w:fill="auto"/>
          </w:tcPr>
          <w:p w14:paraId="6D122960" w14:textId="77777777" w:rsidR="002B5745" w:rsidRDefault="002B5745" w:rsidP="00E53D9D"/>
        </w:tc>
      </w:tr>
      <w:tr w:rsidR="002B5745" w14:paraId="226E1304" w14:textId="77777777" w:rsidTr="00E53D9D">
        <w:trPr>
          <w:trHeight w:val="360"/>
          <w:jc w:val="center"/>
        </w:trPr>
        <w:tc>
          <w:tcPr>
            <w:tcW w:w="293" w:type="dxa"/>
          </w:tcPr>
          <w:p w14:paraId="2398A2EB" w14:textId="77777777" w:rsidR="002B5745" w:rsidRDefault="002B5745" w:rsidP="00E53D9D"/>
        </w:tc>
        <w:tc>
          <w:tcPr>
            <w:tcW w:w="293" w:type="dxa"/>
          </w:tcPr>
          <w:p w14:paraId="31AEC3F3" w14:textId="77777777" w:rsidR="002B5745" w:rsidRDefault="002B5745" w:rsidP="00E53D9D"/>
        </w:tc>
        <w:tc>
          <w:tcPr>
            <w:tcW w:w="293" w:type="dxa"/>
          </w:tcPr>
          <w:p w14:paraId="18A00C0F" w14:textId="77777777" w:rsidR="002B5745" w:rsidRDefault="002B5745" w:rsidP="00E53D9D"/>
        </w:tc>
        <w:tc>
          <w:tcPr>
            <w:tcW w:w="293" w:type="dxa"/>
          </w:tcPr>
          <w:p w14:paraId="4EFB5990" w14:textId="77777777" w:rsidR="002B5745" w:rsidRDefault="002B5745" w:rsidP="00E53D9D"/>
        </w:tc>
        <w:tc>
          <w:tcPr>
            <w:tcW w:w="292" w:type="dxa"/>
          </w:tcPr>
          <w:p w14:paraId="1BA7D968" w14:textId="77777777" w:rsidR="002B5745" w:rsidRDefault="002B5745" w:rsidP="00E53D9D"/>
        </w:tc>
        <w:tc>
          <w:tcPr>
            <w:tcW w:w="292" w:type="dxa"/>
          </w:tcPr>
          <w:p w14:paraId="114C3A6F" w14:textId="77777777" w:rsidR="002B5745" w:rsidRDefault="002B5745" w:rsidP="00E53D9D"/>
        </w:tc>
        <w:tc>
          <w:tcPr>
            <w:tcW w:w="292" w:type="dxa"/>
          </w:tcPr>
          <w:p w14:paraId="346A6B06" w14:textId="77777777" w:rsidR="002B5745" w:rsidRDefault="002B5745" w:rsidP="00E53D9D"/>
        </w:tc>
        <w:tc>
          <w:tcPr>
            <w:tcW w:w="292" w:type="dxa"/>
          </w:tcPr>
          <w:p w14:paraId="71988F95" w14:textId="77777777" w:rsidR="002B5745" w:rsidRDefault="002B5745" w:rsidP="00E53D9D"/>
        </w:tc>
        <w:tc>
          <w:tcPr>
            <w:tcW w:w="292" w:type="dxa"/>
          </w:tcPr>
          <w:p w14:paraId="04C92F22" w14:textId="77777777" w:rsidR="002B5745" w:rsidRDefault="002B5745" w:rsidP="00E53D9D"/>
        </w:tc>
        <w:tc>
          <w:tcPr>
            <w:tcW w:w="292" w:type="dxa"/>
          </w:tcPr>
          <w:p w14:paraId="3521E353" w14:textId="77777777" w:rsidR="002B5745" w:rsidRDefault="002B5745" w:rsidP="00E53D9D"/>
        </w:tc>
        <w:tc>
          <w:tcPr>
            <w:tcW w:w="292" w:type="dxa"/>
          </w:tcPr>
          <w:p w14:paraId="701AB4ED" w14:textId="77777777" w:rsidR="002B5745" w:rsidRDefault="002B5745" w:rsidP="00E53D9D"/>
        </w:tc>
        <w:tc>
          <w:tcPr>
            <w:tcW w:w="291" w:type="dxa"/>
          </w:tcPr>
          <w:p w14:paraId="4B9BD6C4" w14:textId="77777777" w:rsidR="002B5745" w:rsidRDefault="002B5745" w:rsidP="00E53D9D"/>
        </w:tc>
        <w:tc>
          <w:tcPr>
            <w:tcW w:w="291" w:type="dxa"/>
          </w:tcPr>
          <w:p w14:paraId="348B01FC" w14:textId="77777777" w:rsidR="002B5745" w:rsidRDefault="002B5745" w:rsidP="00E53D9D"/>
        </w:tc>
        <w:tc>
          <w:tcPr>
            <w:tcW w:w="291" w:type="dxa"/>
          </w:tcPr>
          <w:p w14:paraId="53D7DFC9" w14:textId="77777777" w:rsidR="002B5745" w:rsidRDefault="002B5745" w:rsidP="00E53D9D"/>
        </w:tc>
        <w:tc>
          <w:tcPr>
            <w:tcW w:w="291" w:type="dxa"/>
          </w:tcPr>
          <w:p w14:paraId="1BB1078D" w14:textId="77777777" w:rsidR="002B5745" w:rsidRDefault="002B5745" w:rsidP="00E53D9D"/>
        </w:tc>
        <w:tc>
          <w:tcPr>
            <w:tcW w:w="291" w:type="dxa"/>
          </w:tcPr>
          <w:p w14:paraId="717B646B" w14:textId="77777777" w:rsidR="002B5745" w:rsidRDefault="002B5745" w:rsidP="00E53D9D"/>
        </w:tc>
        <w:tc>
          <w:tcPr>
            <w:tcW w:w="291" w:type="dxa"/>
          </w:tcPr>
          <w:p w14:paraId="25C83F8E" w14:textId="77777777" w:rsidR="002B5745" w:rsidRDefault="002B5745" w:rsidP="00E53D9D"/>
        </w:tc>
        <w:tc>
          <w:tcPr>
            <w:tcW w:w="291" w:type="dxa"/>
          </w:tcPr>
          <w:p w14:paraId="0E3AE69B" w14:textId="77777777" w:rsidR="002B5745" w:rsidRDefault="002B5745" w:rsidP="00E53D9D"/>
        </w:tc>
        <w:tc>
          <w:tcPr>
            <w:tcW w:w="291" w:type="dxa"/>
          </w:tcPr>
          <w:p w14:paraId="04AD8EBF" w14:textId="77777777" w:rsidR="002B5745" w:rsidRDefault="002B5745" w:rsidP="00E53D9D"/>
        </w:tc>
        <w:tc>
          <w:tcPr>
            <w:tcW w:w="291" w:type="dxa"/>
          </w:tcPr>
          <w:p w14:paraId="1149DEFA" w14:textId="77777777" w:rsidR="002B5745" w:rsidRDefault="002B5745" w:rsidP="00E53D9D"/>
        </w:tc>
        <w:tc>
          <w:tcPr>
            <w:tcW w:w="291" w:type="dxa"/>
          </w:tcPr>
          <w:p w14:paraId="59FBC907" w14:textId="77777777" w:rsidR="002B5745" w:rsidRDefault="002B5745" w:rsidP="00E53D9D"/>
        </w:tc>
        <w:tc>
          <w:tcPr>
            <w:tcW w:w="291" w:type="dxa"/>
          </w:tcPr>
          <w:p w14:paraId="2B5BF1D4" w14:textId="77777777" w:rsidR="002B5745" w:rsidRDefault="002B5745" w:rsidP="00E53D9D"/>
        </w:tc>
        <w:tc>
          <w:tcPr>
            <w:tcW w:w="291" w:type="dxa"/>
          </w:tcPr>
          <w:p w14:paraId="01591528" w14:textId="77777777" w:rsidR="002B5745" w:rsidRDefault="002B5745" w:rsidP="00E53D9D"/>
        </w:tc>
        <w:tc>
          <w:tcPr>
            <w:tcW w:w="291" w:type="dxa"/>
          </w:tcPr>
          <w:p w14:paraId="518D496A" w14:textId="77777777" w:rsidR="002B5745" w:rsidRDefault="002B5745" w:rsidP="00E53D9D"/>
        </w:tc>
        <w:tc>
          <w:tcPr>
            <w:tcW w:w="291" w:type="dxa"/>
          </w:tcPr>
          <w:p w14:paraId="344655F4" w14:textId="77777777" w:rsidR="002B5745" w:rsidRDefault="002B5745" w:rsidP="00E53D9D"/>
        </w:tc>
        <w:tc>
          <w:tcPr>
            <w:tcW w:w="291" w:type="dxa"/>
          </w:tcPr>
          <w:p w14:paraId="095C4CE8" w14:textId="77777777" w:rsidR="002B5745" w:rsidRDefault="002B5745" w:rsidP="00E53D9D"/>
        </w:tc>
        <w:tc>
          <w:tcPr>
            <w:tcW w:w="291" w:type="dxa"/>
          </w:tcPr>
          <w:p w14:paraId="34FF1CE6" w14:textId="77777777" w:rsidR="002B5745" w:rsidRDefault="002B5745" w:rsidP="00E53D9D"/>
        </w:tc>
        <w:tc>
          <w:tcPr>
            <w:tcW w:w="291" w:type="dxa"/>
          </w:tcPr>
          <w:p w14:paraId="3A047B5F" w14:textId="77777777" w:rsidR="002B5745" w:rsidRDefault="002B5745" w:rsidP="00E53D9D"/>
        </w:tc>
        <w:tc>
          <w:tcPr>
            <w:tcW w:w="291" w:type="dxa"/>
          </w:tcPr>
          <w:p w14:paraId="58FDC0DB" w14:textId="77777777" w:rsidR="002B5745" w:rsidRDefault="002B5745" w:rsidP="00E53D9D"/>
        </w:tc>
        <w:tc>
          <w:tcPr>
            <w:tcW w:w="291" w:type="dxa"/>
          </w:tcPr>
          <w:p w14:paraId="19DC6721" w14:textId="77777777" w:rsidR="002B5745" w:rsidRDefault="002B5745" w:rsidP="00E53D9D"/>
        </w:tc>
        <w:tc>
          <w:tcPr>
            <w:tcW w:w="288" w:type="dxa"/>
            <w:shd w:val="clear" w:color="auto" w:fill="auto"/>
          </w:tcPr>
          <w:p w14:paraId="376D2119" w14:textId="77777777" w:rsidR="002B5745" w:rsidRDefault="002B5745" w:rsidP="00E53D9D"/>
        </w:tc>
        <w:tc>
          <w:tcPr>
            <w:tcW w:w="289" w:type="dxa"/>
            <w:shd w:val="clear" w:color="auto" w:fill="auto"/>
          </w:tcPr>
          <w:p w14:paraId="709B9A30" w14:textId="77777777" w:rsidR="002B5745" w:rsidRDefault="002B5745" w:rsidP="00E53D9D"/>
        </w:tc>
        <w:tc>
          <w:tcPr>
            <w:tcW w:w="288" w:type="dxa"/>
            <w:shd w:val="clear" w:color="auto" w:fill="auto"/>
          </w:tcPr>
          <w:p w14:paraId="1C77290A" w14:textId="77777777" w:rsidR="002B5745" w:rsidRDefault="002B5745" w:rsidP="00E53D9D"/>
        </w:tc>
      </w:tr>
      <w:tr w:rsidR="002B5745" w14:paraId="6A507473" w14:textId="77777777" w:rsidTr="00E53D9D">
        <w:trPr>
          <w:trHeight w:val="360"/>
          <w:jc w:val="center"/>
        </w:trPr>
        <w:tc>
          <w:tcPr>
            <w:tcW w:w="293" w:type="dxa"/>
          </w:tcPr>
          <w:p w14:paraId="73DC44A3" w14:textId="77777777" w:rsidR="002B5745" w:rsidRDefault="002B5745" w:rsidP="00E53D9D"/>
        </w:tc>
        <w:tc>
          <w:tcPr>
            <w:tcW w:w="293" w:type="dxa"/>
          </w:tcPr>
          <w:p w14:paraId="6442064B" w14:textId="77777777" w:rsidR="002B5745" w:rsidRDefault="002B5745" w:rsidP="00E53D9D"/>
        </w:tc>
        <w:tc>
          <w:tcPr>
            <w:tcW w:w="293" w:type="dxa"/>
          </w:tcPr>
          <w:p w14:paraId="53F8466F" w14:textId="77777777" w:rsidR="002B5745" w:rsidRDefault="002B5745" w:rsidP="00E53D9D"/>
        </w:tc>
        <w:tc>
          <w:tcPr>
            <w:tcW w:w="293" w:type="dxa"/>
          </w:tcPr>
          <w:p w14:paraId="76B2EC55" w14:textId="77777777" w:rsidR="002B5745" w:rsidRDefault="002B5745" w:rsidP="00E53D9D"/>
        </w:tc>
        <w:tc>
          <w:tcPr>
            <w:tcW w:w="292" w:type="dxa"/>
          </w:tcPr>
          <w:p w14:paraId="49217B2E" w14:textId="77777777" w:rsidR="002B5745" w:rsidRDefault="002B5745" w:rsidP="00E53D9D"/>
        </w:tc>
        <w:tc>
          <w:tcPr>
            <w:tcW w:w="292" w:type="dxa"/>
          </w:tcPr>
          <w:p w14:paraId="247F68C2" w14:textId="77777777" w:rsidR="002B5745" w:rsidRDefault="002B5745" w:rsidP="00E53D9D"/>
        </w:tc>
        <w:tc>
          <w:tcPr>
            <w:tcW w:w="292" w:type="dxa"/>
          </w:tcPr>
          <w:p w14:paraId="46E2942C" w14:textId="77777777" w:rsidR="002B5745" w:rsidRDefault="002B5745" w:rsidP="00E53D9D"/>
        </w:tc>
        <w:tc>
          <w:tcPr>
            <w:tcW w:w="292" w:type="dxa"/>
          </w:tcPr>
          <w:p w14:paraId="7D5B3093" w14:textId="77777777" w:rsidR="002B5745" w:rsidRDefault="002B5745" w:rsidP="00E53D9D"/>
        </w:tc>
        <w:tc>
          <w:tcPr>
            <w:tcW w:w="292" w:type="dxa"/>
          </w:tcPr>
          <w:p w14:paraId="2E637A61" w14:textId="77777777" w:rsidR="002B5745" w:rsidRDefault="002B5745" w:rsidP="00E53D9D"/>
        </w:tc>
        <w:tc>
          <w:tcPr>
            <w:tcW w:w="292" w:type="dxa"/>
          </w:tcPr>
          <w:p w14:paraId="395AA232" w14:textId="77777777" w:rsidR="002B5745" w:rsidRDefault="002B5745" w:rsidP="00E53D9D"/>
        </w:tc>
        <w:tc>
          <w:tcPr>
            <w:tcW w:w="292" w:type="dxa"/>
          </w:tcPr>
          <w:p w14:paraId="650D3287" w14:textId="77777777" w:rsidR="002B5745" w:rsidRDefault="002B5745" w:rsidP="00E53D9D"/>
        </w:tc>
        <w:tc>
          <w:tcPr>
            <w:tcW w:w="291" w:type="dxa"/>
          </w:tcPr>
          <w:p w14:paraId="46584121" w14:textId="77777777" w:rsidR="002B5745" w:rsidRDefault="002B5745" w:rsidP="00E53D9D"/>
        </w:tc>
        <w:tc>
          <w:tcPr>
            <w:tcW w:w="291" w:type="dxa"/>
          </w:tcPr>
          <w:p w14:paraId="42C771E5" w14:textId="77777777" w:rsidR="002B5745" w:rsidRDefault="002B5745" w:rsidP="00E53D9D"/>
        </w:tc>
        <w:tc>
          <w:tcPr>
            <w:tcW w:w="291" w:type="dxa"/>
          </w:tcPr>
          <w:p w14:paraId="78692F09" w14:textId="77777777" w:rsidR="002B5745" w:rsidRDefault="002B5745" w:rsidP="00E53D9D"/>
        </w:tc>
        <w:tc>
          <w:tcPr>
            <w:tcW w:w="291" w:type="dxa"/>
          </w:tcPr>
          <w:p w14:paraId="763E6C18" w14:textId="77777777" w:rsidR="002B5745" w:rsidRDefault="002B5745" w:rsidP="00E53D9D"/>
        </w:tc>
        <w:tc>
          <w:tcPr>
            <w:tcW w:w="291" w:type="dxa"/>
          </w:tcPr>
          <w:p w14:paraId="53C5D06D" w14:textId="77777777" w:rsidR="002B5745" w:rsidRDefault="002B5745" w:rsidP="00E53D9D"/>
        </w:tc>
        <w:tc>
          <w:tcPr>
            <w:tcW w:w="291" w:type="dxa"/>
          </w:tcPr>
          <w:p w14:paraId="66D9BB3D" w14:textId="77777777" w:rsidR="002B5745" w:rsidRDefault="002B5745" w:rsidP="00E53D9D"/>
        </w:tc>
        <w:tc>
          <w:tcPr>
            <w:tcW w:w="291" w:type="dxa"/>
          </w:tcPr>
          <w:p w14:paraId="49F1049A" w14:textId="77777777" w:rsidR="002B5745" w:rsidRDefault="002B5745" w:rsidP="00E53D9D"/>
        </w:tc>
        <w:tc>
          <w:tcPr>
            <w:tcW w:w="291" w:type="dxa"/>
          </w:tcPr>
          <w:p w14:paraId="3E4A61EF" w14:textId="77777777" w:rsidR="002B5745" w:rsidRDefault="002B5745" w:rsidP="00E53D9D"/>
        </w:tc>
        <w:tc>
          <w:tcPr>
            <w:tcW w:w="291" w:type="dxa"/>
          </w:tcPr>
          <w:p w14:paraId="469BED6F" w14:textId="77777777" w:rsidR="002B5745" w:rsidRDefault="002B5745" w:rsidP="00E53D9D"/>
        </w:tc>
        <w:tc>
          <w:tcPr>
            <w:tcW w:w="291" w:type="dxa"/>
          </w:tcPr>
          <w:p w14:paraId="66F08C78" w14:textId="77777777" w:rsidR="002B5745" w:rsidRDefault="002B5745" w:rsidP="00E53D9D"/>
        </w:tc>
        <w:tc>
          <w:tcPr>
            <w:tcW w:w="291" w:type="dxa"/>
          </w:tcPr>
          <w:p w14:paraId="3549CCEF" w14:textId="77777777" w:rsidR="002B5745" w:rsidRDefault="002B5745" w:rsidP="00E53D9D"/>
        </w:tc>
        <w:tc>
          <w:tcPr>
            <w:tcW w:w="291" w:type="dxa"/>
          </w:tcPr>
          <w:p w14:paraId="6B47B188" w14:textId="77777777" w:rsidR="002B5745" w:rsidRDefault="002B5745" w:rsidP="00E53D9D"/>
        </w:tc>
        <w:tc>
          <w:tcPr>
            <w:tcW w:w="291" w:type="dxa"/>
          </w:tcPr>
          <w:p w14:paraId="38729DE6" w14:textId="77777777" w:rsidR="002B5745" w:rsidRDefault="002B5745" w:rsidP="00E53D9D"/>
        </w:tc>
        <w:tc>
          <w:tcPr>
            <w:tcW w:w="291" w:type="dxa"/>
          </w:tcPr>
          <w:p w14:paraId="20206530" w14:textId="77777777" w:rsidR="002B5745" w:rsidRDefault="002B5745" w:rsidP="00E53D9D"/>
        </w:tc>
        <w:tc>
          <w:tcPr>
            <w:tcW w:w="291" w:type="dxa"/>
          </w:tcPr>
          <w:p w14:paraId="15D693BE" w14:textId="77777777" w:rsidR="002B5745" w:rsidRDefault="002B5745" w:rsidP="00E53D9D"/>
        </w:tc>
        <w:tc>
          <w:tcPr>
            <w:tcW w:w="291" w:type="dxa"/>
          </w:tcPr>
          <w:p w14:paraId="63EEA76E" w14:textId="77777777" w:rsidR="002B5745" w:rsidRDefault="002B5745" w:rsidP="00E53D9D"/>
        </w:tc>
        <w:tc>
          <w:tcPr>
            <w:tcW w:w="291" w:type="dxa"/>
          </w:tcPr>
          <w:p w14:paraId="559A04C5" w14:textId="77777777" w:rsidR="002B5745" w:rsidRDefault="002B5745" w:rsidP="00E53D9D"/>
        </w:tc>
        <w:tc>
          <w:tcPr>
            <w:tcW w:w="291" w:type="dxa"/>
          </w:tcPr>
          <w:p w14:paraId="10B5E34B" w14:textId="77777777" w:rsidR="002B5745" w:rsidRDefault="002B5745" w:rsidP="00E53D9D"/>
        </w:tc>
        <w:tc>
          <w:tcPr>
            <w:tcW w:w="291" w:type="dxa"/>
          </w:tcPr>
          <w:p w14:paraId="2CDD730A" w14:textId="77777777" w:rsidR="002B5745" w:rsidRDefault="002B5745" w:rsidP="00E53D9D"/>
        </w:tc>
        <w:tc>
          <w:tcPr>
            <w:tcW w:w="288" w:type="dxa"/>
            <w:shd w:val="clear" w:color="auto" w:fill="auto"/>
          </w:tcPr>
          <w:p w14:paraId="4693025A" w14:textId="77777777" w:rsidR="002B5745" w:rsidRDefault="002B5745" w:rsidP="00E53D9D"/>
        </w:tc>
        <w:tc>
          <w:tcPr>
            <w:tcW w:w="289" w:type="dxa"/>
            <w:shd w:val="clear" w:color="auto" w:fill="auto"/>
          </w:tcPr>
          <w:p w14:paraId="10CE079F" w14:textId="77777777" w:rsidR="002B5745" w:rsidRDefault="002B5745" w:rsidP="00E53D9D"/>
        </w:tc>
        <w:tc>
          <w:tcPr>
            <w:tcW w:w="288" w:type="dxa"/>
            <w:shd w:val="clear" w:color="auto" w:fill="auto"/>
          </w:tcPr>
          <w:p w14:paraId="4B0718D5" w14:textId="77777777" w:rsidR="002B5745" w:rsidRDefault="002B5745" w:rsidP="00E53D9D"/>
        </w:tc>
      </w:tr>
      <w:tr w:rsidR="002B5745" w14:paraId="64632A1A" w14:textId="77777777" w:rsidTr="00E53D9D">
        <w:trPr>
          <w:trHeight w:val="360"/>
          <w:jc w:val="center"/>
        </w:trPr>
        <w:tc>
          <w:tcPr>
            <w:tcW w:w="293" w:type="dxa"/>
          </w:tcPr>
          <w:p w14:paraId="2B904E26" w14:textId="77777777" w:rsidR="002B5745" w:rsidRDefault="002B5745" w:rsidP="00E53D9D"/>
        </w:tc>
        <w:tc>
          <w:tcPr>
            <w:tcW w:w="293" w:type="dxa"/>
          </w:tcPr>
          <w:p w14:paraId="5A12D0A2" w14:textId="77777777" w:rsidR="002B5745" w:rsidRDefault="002B5745" w:rsidP="00E53D9D"/>
        </w:tc>
        <w:tc>
          <w:tcPr>
            <w:tcW w:w="293" w:type="dxa"/>
          </w:tcPr>
          <w:p w14:paraId="1EDAC5F9" w14:textId="77777777" w:rsidR="002B5745" w:rsidRDefault="002B5745" w:rsidP="00E53D9D"/>
        </w:tc>
        <w:tc>
          <w:tcPr>
            <w:tcW w:w="293" w:type="dxa"/>
          </w:tcPr>
          <w:p w14:paraId="49E9A33E" w14:textId="77777777" w:rsidR="002B5745" w:rsidRDefault="002B5745" w:rsidP="00E53D9D"/>
        </w:tc>
        <w:tc>
          <w:tcPr>
            <w:tcW w:w="292" w:type="dxa"/>
          </w:tcPr>
          <w:p w14:paraId="23286DCC" w14:textId="77777777" w:rsidR="002B5745" w:rsidRDefault="002B5745" w:rsidP="00E53D9D"/>
        </w:tc>
        <w:tc>
          <w:tcPr>
            <w:tcW w:w="292" w:type="dxa"/>
          </w:tcPr>
          <w:p w14:paraId="6108F0A4" w14:textId="77777777" w:rsidR="002B5745" w:rsidRDefault="002B5745" w:rsidP="00E53D9D"/>
        </w:tc>
        <w:tc>
          <w:tcPr>
            <w:tcW w:w="292" w:type="dxa"/>
          </w:tcPr>
          <w:p w14:paraId="2F04B2FF" w14:textId="77777777" w:rsidR="002B5745" w:rsidRDefault="002B5745" w:rsidP="00E53D9D"/>
        </w:tc>
        <w:tc>
          <w:tcPr>
            <w:tcW w:w="292" w:type="dxa"/>
          </w:tcPr>
          <w:p w14:paraId="6253BE4C" w14:textId="77777777" w:rsidR="002B5745" w:rsidRDefault="002B5745" w:rsidP="00E53D9D"/>
        </w:tc>
        <w:tc>
          <w:tcPr>
            <w:tcW w:w="292" w:type="dxa"/>
          </w:tcPr>
          <w:p w14:paraId="41B84566" w14:textId="77777777" w:rsidR="002B5745" w:rsidRDefault="002B5745" w:rsidP="00E53D9D"/>
        </w:tc>
        <w:tc>
          <w:tcPr>
            <w:tcW w:w="292" w:type="dxa"/>
          </w:tcPr>
          <w:p w14:paraId="554B2116" w14:textId="77777777" w:rsidR="002B5745" w:rsidRDefault="002B5745" w:rsidP="00E53D9D"/>
        </w:tc>
        <w:tc>
          <w:tcPr>
            <w:tcW w:w="292" w:type="dxa"/>
          </w:tcPr>
          <w:p w14:paraId="3E412A53" w14:textId="77777777" w:rsidR="002B5745" w:rsidRDefault="002B5745" w:rsidP="00E53D9D"/>
        </w:tc>
        <w:tc>
          <w:tcPr>
            <w:tcW w:w="291" w:type="dxa"/>
          </w:tcPr>
          <w:p w14:paraId="65018A1E" w14:textId="77777777" w:rsidR="002B5745" w:rsidRDefault="002B5745" w:rsidP="00E53D9D"/>
        </w:tc>
        <w:tc>
          <w:tcPr>
            <w:tcW w:w="291" w:type="dxa"/>
          </w:tcPr>
          <w:p w14:paraId="071C842F" w14:textId="77777777" w:rsidR="002B5745" w:rsidRDefault="002B5745" w:rsidP="00E53D9D"/>
        </w:tc>
        <w:tc>
          <w:tcPr>
            <w:tcW w:w="291" w:type="dxa"/>
          </w:tcPr>
          <w:p w14:paraId="6C07A609" w14:textId="77777777" w:rsidR="002B5745" w:rsidRDefault="002B5745" w:rsidP="00E53D9D"/>
        </w:tc>
        <w:tc>
          <w:tcPr>
            <w:tcW w:w="291" w:type="dxa"/>
          </w:tcPr>
          <w:p w14:paraId="7C79927D" w14:textId="77777777" w:rsidR="002B5745" w:rsidRDefault="002B5745" w:rsidP="00E53D9D"/>
        </w:tc>
        <w:tc>
          <w:tcPr>
            <w:tcW w:w="291" w:type="dxa"/>
          </w:tcPr>
          <w:p w14:paraId="5EF5C2EA" w14:textId="77777777" w:rsidR="002B5745" w:rsidRDefault="002B5745" w:rsidP="00E53D9D"/>
        </w:tc>
        <w:tc>
          <w:tcPr>
            <w:tcW w:w="291" w:type="dxa"/>
          </w:tcPr>
          <w:p w14:paraId="15436E71" w14:textId="77777777" w:rsidR="002B5745" w:rsidRDefault="002B5745" w:rsidP="00E53D9D"/>
        </w:tc>
        <w:tc>
          <w:tcPr>
            <w:tcW w:w="291" w:type="dxa"/>
          </w:tcPr>
          <w:p w14:paraId="56F099F3" w14:textId="77777777" w:rsidR="002B5745" w:rsidRDefault="002B5745" w:rsidP="00E53D9D"/>
        </w:tc>
        <w:tc>
          <w:tcPr>
            <w:tcW w:w="291" w:type="dxa"/>
          </w:tcPr>
          <w:p w14:paraId="674EE241" w14:textId="77777777" w:rsidR="002B5745" w:rsidRDefault="002B5745" w:rsidP="00E53D9D"/>
        </w:tc>
        <w:tc>
          <w:tcPr>
            <w:tcW w:w="291" w:type="dxa"/>
          </w:tcPr>
          <w:p w14:paraId="584AD5CB" w14:textId="77777777" w:rsidR="002B5745" w:rsidRDefault="002B5745" w:rsidP="00E53D9D"/>
        </w:tc>
        <w:tc>
          <w:tcPr>
            <w:tcW w:w="291" w:type="dxa"/>
          </w:tcPr>
          <w:p w14:paraId="49F8A217" w14:textId="77777777" w:rsidR="002B5745" w:rsidRDefault="002B5745" w:rsidP="00E53D9D"/>
        </w:tc>
        <w:tc>
          <w:tcPr>
            <w:tcW w:w="291" w:type="dxa"/>
          </w:tcPr>
          <w:p w14:paraId="626F21EC" w14:textId="77777777" w:rsidR="002B5745" w:rsidRDefault="002B5745" w:rsidP="00E53D9D"/>
        </w:tc>
        <w:tc>
          <w:tcPr>
            <w:tcW w:w="291" w:type="dxa"/>
          </w:tcPr>
          <w:p w14:paraId="5C754535" w14:textId="77777777" w:rsidR="002B5745" w:rsidRDefault="002B5745" w:rsidP="00E53D9D"/>
        </w:tc>
        <w:tc>
          <w:tcPr>
            <w:tcW w:w="291" w:type="dxa"/>
          </w:tcPr>
          <w:p w14:paraId="19ECE05E" w14:textId="77777777" w:rsidR="002B5745" w:rsidRDefault="002B5745" w:rsidP="00E53D9D"/>
        </w:tc>
        <w:tc>
          <w:tcPr>
            <w:tcW w:w="291" w:type="dxa"/>
          </w:tcPr>
          <w:p w14:paraId="2F682F05" w14:textId="77777777" w:rsidR="002B5745" w:rsidRDefault="002B5745" w:rsidP="00E53D9D"/>
        </w:tc>
        <w:tc>
          <w:tcPr>
            <w:tcW w:w="291" w:type="dxa"/>
          </w:tcPr>
          <w:p w14:paraId="4AE0A77C" w14:textId="77777777" w:rsidR="002B5745" w:rsidRDefault="002B5745" w:rsidP="00E53D9D"/>
        </w:tc>
        <w:tc>
          <w:tcPr>
            <w:tcW w:w="291" w:type="dxa"/>
          </w:tcPr>
          <w:p w14:paraId="278623A1" w14:textId="77777777" w:rsidR="002B5745" w:rsidRDefault="002B5745" w:rsidP="00E53D9D"/>
        </w:tc>
        <w:tc>
          <w:tcPr>
            <w:tcW w:w="291" w:type="dxa"/>
          </w:tcPr>
          <w:p w14:paraId="60119A53" w14:textId="77777777" w:rsidR="002B5745" w:rsidRDefault="002B5745" w:rsidP="00E53D9D"/>
        </w:tc>
        <w:tc>
          <w:tcPr>
            <w:tcW w:w="291" w:type="dxa"/>
          </w:tcPr>
          <w:p w14:paraId="1E5A3CE5" w14:textId="77777777" w:rsidR="002B5745" w:rsidRDefault="002B5745" w:rsidP="00E53D9D"/>
        </w:tc>
        <w:tc>
          <w:tcPr>
            <w:tcW w:w="291" w:type="dxa"/>
          </w:tcPr>
          <w:p w14:paraId="06DECF66" w14:textId="77777777" w:rsidR="002B5745" w:rsidRDefault="002B5745" w:rsidP="00E53D9D"/>
        </w:tc>
        <w:tc>
          <w:tcPr>
            <w:tcW w:w="288" w:type="dxa"/>
            <w:shd w:val="clear" w:color="auto" w:fill="auto"/>
          </w:tcPr>
          <w:p w14:paraId="2CC723FE" w14:textId="77777777" w:rsidR="002B5745" w:rsidRDefault="002B5745" w:rsidP="00E53D9D"/>
        </w:tc>
        <w:tc>
          <w:tcPr>
            <w:tcW w:w="289" w:type="dxa"/>
            <w:shd w:val="clear" w:color="auto" w:fill="auto"/>
          </w:tcPr>
          <w:p w14:paraId="6EBC99FE" w14:textId="77777777" w:rsidR="002B5745" w:rsidRDefault="002B5745" w:rsidP="00E53D9D"/>
        </w:tc>
        <w:tc>
          <w:tcPr>
            <w:tcW w:w="288" w:type="dxa"/>
            <w:shd w:val="clear" w:color="auto" w:fill="auto"/>
          </w:tcPr>
          <w:p w14:paraId="546C937E" w14:textId="77777777" w:rsidR="002B5745" w:rsidRDefault="002B5745" w:rsidP="00E53D9D"/>
        </w:tc>
      </w:tr>
      <w:tr w:rsidR="002B5745" w14:paraId="666C3395" w14:textId="77777777" w:rsidTr="00E53D9D">
        <w:trPr>
          <w:trHeight w:val="360"/>
          <w:jc w:val="center"/>
        </w:trPr>
        <w:tc>
          <w:tcPr>
            <w:tcW w:w="293" w:type="dxa"/>
          </w:tcPr>
          <w:p w14:paraId="4B5325C6" w14:textId="77777777" w:rsidR="002B5745" w:rsidRDefault="002B5745" w:rsidP="00E53D9D"/>
        </w:tc>
        <w:tc>
          <w:tcPr>
            <w:tcW w:w="293" w:type="dxa"/>
          </w:tcPr>
          <w:p w14:paraId="4FDD0036" w14:textId="77777777" w:rsidR="002B5745" w:rsidRDefault="002B5745" w:rsidP="00E53D9D"/>
        </w:tc>
        <w:tc>
          <w:tcPr>
            <w:tcW w:w="293" w:type="dxa"/>
          </w:tcPr>
          <w:p w14:paraId="6C5DE4F1" w14:textId="77777777" w:rsidR="002B5745" w:rsidRDefault="002B5745" w:rsidP="00E53D9D"/>
        </w:tc>
        <w:tc>
          <w:tcPr>
            <w:tcW w:w="293" w:type="dxa"/>
          </w:tcPr>
          <w:p w14:paraId="6924DCC5" w14:textId="77777777" w:rsidR="002B5745" w:rsidRDefault="002B5745" w:rsidP="00E53D9D"/>
        </w:tc>
        <w:tc>
          <w:tcPr>
            <w:tcW w:w="292" w:type="dxa"/>
          </w:tcPr>
          <w:p w14:paraId="46366F12" w14:textId="77777777" w:rsidR="002B5745" w:rsidRDefault="002B5745" w:rsidP="00E53D9D"/>
        </w:tc>
        <w:tc>
          <w:tcPr>
            <w:tcW w:w="292" w:type="dxa"/>
          </w:tcPr>
          <w:p w14:paraId="314FE8E5" w14:textId="77777777" w:rsidR="002B5745" w:rsidRDefault="002B5745" w:rsidP="00E53D9D"/>
        </w:tc>
        <w:tc>
          <w:tcPr>
            <w:tcW w:w="292" w:type="dxa"/>
          </w:tcPr>
          <w:p w14:paraId="61A66D7C" w14:textId="77777777" w:rsidR="002B5745" w:rsidRDefault="002B5745" w:rsidP="00E53D9D"/>
        </w:tc>
        <w:tc>
          <w:tcPr>
            <w:tcW w:w="292" w:type="dxa"/>
          </w:tcPr>
          <w:p w14:paraId="48C31526" w14:textId="77777777" w:rsidR="002B5745" w:rsidRDefault="002B5745" w:rsidP="00E53D9D"/>
        </w:tc>
        <w:tc>
          <w:tcPr>
            <w:tcW w:w="292" w:type="dxa"/>
          </w:tcPr>
          <w:p w14:paraId="7F0F2A3E" w14:textId="77777777" w:rsidR="002B5745" w:rsidRDefault="002B5745" w:rsidP="00E53D9D"/>
        </w:tc>
        <w:tc>
          <w:tcPr>
            <w:tcW w:w="292" w:type="dxa"/>
          </w:tcPr>
          <w:p w14:paraId="03D48BC1" w14:textId="77777777" w:rsidR="002B5745" w:rsidRDefault="002B5745" w:rsidP="00E53D9D"/>
        </w:tc>
        <w:tc>
          <w:tcPr>
            <w:tcW w:w="292" w:type="dxa"/>
          </w:tcPr>
          <w:p w14:paraId="0C022F14" w14:textId="77777777" w:rsidR="002B5745" w:rsidRDefault="002B5745" w:rsidP="00E53D9D"/>
        </w:tc>
        <w:tc>
          <w:tcPr>
            <w:tcW w:w="291" w:type="dxa"/>
          </w:tcPr>
          <w:p w14:paraId="4AD4BC13" w14:textId="77777777" w:rsidR="002B5745" w:rsidRDefault="002B5745" w:rsidP="00E53D9D"/>
        </w:tc>
        <w:tc>
          <w:tcPr>
            <w:tcW w:w="291" w:type="dxa"/>
          </w:tcPr>
          <w:p w14:paraId="5E400C60" w14:textId="77777777" w:rsidR="002B5745" w:rsidRDefault="002B5745" w:rsidP="00E53D9D"/>
        </w:tc>
        <w:tc>
          <w:tcPr>
            <w:tcW w:w="291" w:type="dxa"/>
          </w:tcPr>
          <w:p w14:paraId="5A27B928" w14:textId="77777777" w:rsidR="002B5745" w:rsidRDefault="002B5745" w:rsidP="00E53D9D"/>
        </w:tc>
        <w:tc>
          <w:tcPr>
            <w:tcW w:w="291" w:type="dxa"/>
          </w:tcPr>
          <w:p w14:paraId="40F71E28" w14:textId="77777777" w:rsidR="002B5745" w:rsidRDefault="002B5745" w:rsidP="00E53D9D"/>
        </w:tc>
        <w:tc>
          <w:tcPr>
            <w:tcW w:w="291" w:type="dxa"/>
          </w:tcPr>
          <w:p w14:paraId="634CAA36" w14:textId="77777777" w:rsidR="002B5745" w:rsidRDefault="002B5745" w:rsidP="00E53D9D"/>
        </w:tc>
        <w:tc>
          <w:tcPr>
            <w:tcW w:w="291" w:type="dxa"/>
          </w:tcPr>
          <w:p w14:paraId="0F2AD6FA" w14:textId="77777777" w:rsidR="002B5745" w:rsidRDefault="002B5745" w:rsidP="00E53D9D"/>
        </w:tc>
        <w:tc>
          <w:tcPr>
            <w:tcW w:w="291" w:type="dxa"/>
          </w:tcPr>
          <w:p w14:paraId="7985E3DF" w14:textId="77777777" w:rsidR="002B5745" w:rsidRDefault="002B5745" w:rsidP="00E53D9D"/>
        </w:tc>
        <w:tc>
          <w:tcPr>
            <w:tcW w:w="291" w:type="dxa"/>
          </w:tcPr>
          <w:p w14:paraId="2083E4EA" w14:textId="77777777" w:rsidR="002B5745" w:rsidRDefault="002B5745" w:rsidP="00E53D9D"/>
        </w:tc>
        <w:tc>
          <w:tcPr>
            <w:tcW w:w="291" w:type="dxa"/>
          </w:tcPr>
          <w:p w14:paraId="7EF1A511" w14:textId="77777777" w:rsidR="002B5745" w:rsidRDefault="002B5745" w:rsidP="00E53D9D"/>
        </w:tc>
        <w:tc>
          <w:tcPr>
            <w:tcW w:w="291" w:type="dxa"/>
          </w:tcPr>
          <w:p w14:paraId="175688FF" w14:textId="77777777" w:rsidR="002B5745" w:rsidRDefault="002B5745" w:rsidP="00E53D9D"/>
        </w:tc>
        <w:tc>
          <w:tcPr>
            <w:tcW w:w="291" w:type="dxa"/>
          </w:tcPr>
          <w:p w14:paraId="6DD25003" w14:textId="77777777" w:rsidR="002B5745" w:rsidRDefault="002B5745" w:rsidP="00E53D9D"/>
        </w:tc>
        <w:tc>
          <w:tcPr>
            <w:tcW w:w="291" w:type="dxa"/>
          </w:tcPr>
          <w:p w14:paraId="385477D4" w14:textId="77777777" w:rsidR="002B5745" w:rsidRDefault="002B5745" w:rsidP="00E53D9D"/>
        </w:tc>
        <w:tc>
          <w:tcPr>
            <w:tcW w:w="291" w:type="dxa"/>
          </w:tcPr>
          <w:p w14:paraId="1B85D9DB" w14:textId="77777777" w:rsidR="002B5745" w:rsidRDefault="002B5745" w:rsidP="00E53D9D"/>
        </w:tc>
        <w:tc>
          <w:tcPr>
            <w:tcW w:w="291" w:type="dxa"/>
          </w:tcPr>
          <w:p w14:paraId="7903783A" w14:textId="77777777" w:rsidR="002B5745" w:rsidRDefault="002B5745" w:rsidP="00E53D9D"/>
        </w:tc>
        <w:tc>
          <w:tcPr>
            <w:tcW w:w="291" w:type="dxa"/>
          </w:tcPr>
          <w:p w14:paraId="152848D3" w14:textId="77777777" w:rsidR="002B5745" w:rsidRDefault="002B5745" w:rsidP="00E53D9D"/>
        </w:tc>
        <w:tc>
          <w:tcPr>
            <w:tcW w:w="291" w:type="dxa"/>
          </w:tcPr>
          <w:p w14:paraId="457E94F4" w14:textId="77777777" w:rsidR="002B5745" w:rsidRDefault="002B5745" w:rsidP="00E53D9D"/>
        </w:tc>
        <w:tc>
          <w:tcPr>
            <w:tcW w:w="291" w:type="dxa"/>
          </w:tcPr>
          <w:p w14:paraId="2425275D" w14:textId="77777777" w:rsidR="002B5745" w:rsidRDefault="002B5745" w:rsidP="00E53D9D"/>
        </w:tc>
        <w:tc>
          <w:tcPr>
            <w:tcW w:w="291" w:type="dxa"/>
          </w:tcPr>
          <w:p w14:paraId="4063E2A4" w14:textId="77777777" w:rsidR="002B5745" w:rsidRDefault="002B5745" w:rsidP="00E53D9D"/>
        </w:tc>
        <w:tc>
          <w:tcPr>
            <w:tcW w:w="291" w:type="dxa"/>
          </w:tcPr>
          <w:p w14:paraId="52FA8ED6" w14:textId="77777777" w:rsidR="002B5745" w:rsidRDefault="002B5745" w:rsidP="00E53D9D"/>
        </w:tc>
        <w:tc>
          <w:tcPr>
            <w:tcW w:w="288" w:type="dxa"/>
            <w:shd w:val="clear" w:color="auto" w:fill="auto"/>
          </w:tcPr>
          <w:p w14:paraId="714678BD" w14:textId="77777777" w:rsidR="002B5745" w:rsidRDefault="002B5745" w:rsidP="00E53D9D"/>
        </w:tc>
        <w:tc>
          <w:tcPr>
            <w:tcW w:w="289" w:type="dxa"/>
            <w:shd w:val="clear" w:color="auto" w:fill="auto"/>
          </w:tcPr>
          <w:p w14:paraId="3792D210" w14:textId="77777777" w:rsidR="002B5745" w:rsidRDefault="002B5745" w:rsidP="00E53D9D"/>
        </w:tc>
        <w:tc>
          <w:tcPr>
            <w:tcW w:w="288" w:type="dxa"/>
            <w:shd w:val="clear" w:color="auto" w:fill="auto"/>
          </w:tcPr>
          <w:p w14:paraId="16917CC4" w14:textId="77777777" w:rsidR="002B5745" w:rsidRDefault="002B5745" w:rsidP="00E53D9D"/>
        </w:tc>
      </w:tr>
      <w:tr w:rsidR="002B5745" w14:paraId="2797AEA0" w14:textId="77777777" w:rsidTr="00E53D9D">
        <w:trPr>
          <w:trHeight w:val="360"/>
          <w:jc w:val="center"/>
        </w:trPr>
        <w:tc>
          <w:tcPr>
            <w:tcW w:w="293" w:type="dxa"/>
          </w:tcPr>
          <w:p w14:paraId="6003C6CD" w14:textId="77777777" w:rsidR="002B5745" w:rsidRDefault="002B5745" w:rsidP="00E53D9D"/>
        </w:tc>
        <w:tc>
          <w:tcPr>
            <w:tcW w:w="293" w:type="dxa"/>
          </w:tcPr>
          <w:p w14:paraId="0BEE80FD" w14:textId="77777777" w:rsidR="002B5745" w:rsidRDefault="002B5745" w:rsidP="00E53D9D"/>
        </w:tc>
        <w:tc>
          <w:tcPr>
            <w:tcW w:w="293" w:type="dxa"/>
          </w:tcPr>
          <w:p w14:paraId="57D72D92" w14:textId="77777777" w:rsidR="002B5745" w:rsidRDefault="002B5745" w:rsidP="00E53D9D"/>
        </w:tc>
        <w:tc>
          <w:tcPr>
            <w:tcW w:w="293" w:type="dxa"/>
          </w:tcPr>
          <w:p w14:paraId="74FC14B3" w14:textId="77777777" w:rsidR="002B5745" w:rsidRDefault="002B5745" w:rsidP="00E53D9D"/>
        </w:tc>
        <w:tc>
          <w:tcPr>
            <w:tcW w:w="292" w:type="dxa"/>
          </w:tcPr>
          <w:p w14:paraId="05B30EFE" w14:textId="77777777" w:rsidR="002B5745" w:rsidRDefault="002B5745" w:rsidP="00E53D9D"/>
        </w:tc>
        <w:tc>
          <w:tcPr>
            <w:tcW w:w="292" w:type="dxa"/>
          </w:tcPr>
          <w:p w14:paraId="4152D268" w14:textId="77777777" w:rsidR="002B5745" w:rsidRDefault="002B5745" w:rsidP="00E53D9D"/>
        </w:tc>
        <w:tc>
          <w:tcPr>
            <w:tcW w:w="292" w:type="dxa"/>
          </w:tcPr>
          <w:p w14:paraId="215EB919" w14:textId="77777777" w:rsidR="002B5745" w:rsidRDefault="002B5745" w:rsidP="00E53D9D"/>
        </w:tc>
        <w:tc>
          <w:tcPr>
            <w:tcW w:w="292" w:type="dxa"/>
          </w:tcPr>
          <w:p w14:paraId="49EFBB57" w14:textId="77777777" w:rsidR="002B5745" w:rsidRDefault="002B5745" w:rsidP="00E53D9D"/>
        </w:tc>
        <w:tc>
          <w:tcPr>
            <w:tcW w:w="292" w:type="dxa"/>
          </w:tcPr>
          <w:p w14:paraId="0CF2C87C" w14:textId="77777777" w:rsidR="002B5745" w:rsidRDefault="002B5745" w:rsidP="00E53D9D"/>
        </w:tc>
        <w:tc>
          <w:tcPr>
            <w:tcW w:w="292" w:type="dxa"/>
          </w:tcPr>
          <w:p w14:paraId="5901E249" w14:textId="77777777" w:rsidR="002B5745" w:rsidRDefault="002B5745" w:rsidP="00E53D9D"/>
        </w:tc>
        <w:tc>
          <w:tcPr>
            <w:tcW w:w="292" w:type="dxa"/>
          </w:tcPr>
          <w:p w14:paraId="3852EEED" w14:textId="77777777" w:rsidR="002B5745" w:rsidRDefault="002B5745" w:rsidP="00E53D9D"/>
        </w:tc>
        <w:tc>
          <w:tcPr>
            <w:tcW w:w="291" w:type="dxa"/>
          </w:tcPr>
          <w:p w14:paraId="60A4BCDB" w14:textId="77777777" w:rsidR="002B5745" w:rsidRDefault="002B5745" w:rsidP="00E53D9D"/>
        </w:tc>
        <w:tc>
          <w:tcPr>
            <w:tcW w:w="291" w:type="dxa"/>
          </w:tcPr>
          <w:p w14:paraId="2AEE17B1" w14:textId="77777777" w:rsidR="002B5745" w:rsidRDefault="002B5745" w:rsidP="00E53D9D"/>
        </w:tc>
        <w:tc>
          <w:tcPr>
            <w:tcW w:w="291" w:type="dxa"/>
          </w:tcPr>
          <w:p w14:paraId="0B0FBDFE" w14:textId="77777777" w:rsidR="002B5745" w:rsidRDefault="002B5745" w:rsidP="00E53D9D"/>
        </w:tc>
        <w:tc>
          <w:tcPr>
            <w:tcW w:w="291" w:type="dxa"/>
          </w:tcPr>
          <w:p w14:paraId="75F860D5" w14:textId="77777777" w:rsidR="002B5745" w:rsidRDefault="002B5745" w:rsidP="00E53D9D"/>
        </w:tc>
        <w:tc>
          <w:tcPr>
            <w:tcW w:w="291" w:type="dxa"/>
          </w:tcPr>
          <w:p w14:paraId="54A7C7FC" w14:textId="77777777" w:rsidR="002B5745" w:rsidRDefault="002B5745" w:rsidP="00E53D9D"/>
        </w:tc>
        <w:tc>
          <w:tcPr>
            <w:tcW w:w="291" w:type="dxa"/>
          </w:tcPr>
          <w:p w14:paraId="43AFEB15" w14:textId="77777777" w:rsidR="002B5745" w:rsidRDefault="002B5745" w:rsidP="00E53D9D"/>
        </w:tc>
        <w:tc>
          <w:tcPr>
            <w:tcW w:w="291" w:type="dxa"/>
          </w:tcPr>
          <w:p w14:paraId="4EDA6AFB" w14:textId="77777777" w:rsidR="002B5745" w:rsidRDefault="002B5745" w:rsidP="00E53D9D"/>
        </w:tc>
        <w:tc>
          <w:tcPr>
            <w:tcW w:w="291" w:type="dxa"/>
          </w:tcPr>
          <w:p w14:paraId="2C46FDAB" w14:textId="77777777" w:rsidR="002B5745" w:rsidRDefault="002B5745" w:rsidP="00E53D9D"/>
        </w:tc>
        <w:tc>
          <w:tcPr>
            <w:tcW w:w="291" w:type="dxa"/>
          </w:tcPr>
          <w:p w14:paraId="3A7E64D6" w14:textId="77777777" w:rsidR="002B5745" w:rsidRDefault="002B5745" w:rsidP="00E53D9D"/>
        </w:tc>
        <w:tc>
          <w:tcPr>
            <w:tcW w:w="291" w:type="dxa"/>
          </w:tcPr>
          <w:p w14:paraId="1DEF25CF" w14:textId="77777777" w:rsidR="002B5745" w:rsidRDefault="002B5745" w:rsidP="00E53D9D"/>
        </w:tc>
        <w:tc>
          <w:tcPr>
            <w:tcW w:w="291" w:type="dxa"/>
          </w:tcPr>
          <w:p w14:paraId="7A8A3549" w14:textId="77777777" w:rsidR="002B5745" w:rsidRDefault="002B5745" w:rsidP="00E53D9D"/>
        </w:tc>
        <w:tc>
          <w:tcPr>
            <w:tcW w:w="291" w:type="dxa"/>
          </w:tcPr>
          <w:p w14:paraId="232B2F7A" w14:textId="77777777" w:rsidR="002B5745" w:rsidRDefault="002B5745" w:rsidP="00E53D9D"/>
        </w:tc>
        <w:tc>
          <w:tcPr>
            <w:tcW w:w="291" w:type="dxa"/>
          </w:tcPr>
          <w:p w14:paraId="4AC91BD5" w14:textId="77777777" w:rsidR="002B5745" w:rsidRDefault="002B5745" w:rsidP="00E53D9D"/>
        </w:tc>
        <w:tc>
          <w:tcPr>
            <w:tcW w:w="291" w:type="dxa"/>
          </w:tcPr>
          <w:p w14:paraId="203DA348" w14:textId="77777777" w:rsidR="002B5745" w:rsidRDefault="002B5745" w:rsidP="00E53D9D"/>
        </w:tc>
        <w:tc>
          <w:tcPr>
            <w:tcW w:w="291" w:type="dxa"/>
          </w:tcPr>
          <w:p w14:paraId="77ADC005" w14:textId="77777777" w:rsidR="002B5745" w:rsidRDefault="002B5745" w:rsidP="00E53D9D"/>
        </w:tc>
        <w:tc>
          <w:tcPr>
            <w:tcW w:w="291" w:type="dxa"/>
          </w:tcPr>
          <w:p w14:paraId="5FAC68DD" w14:textId="77777777" w:rsidR="002B5745" w:rsidRDefault="002B5745" w:rsidP="00E53D9D"/>
        </w:tc>
        <w:tc>
          <w:tcPr>
            <w:tcW w:w="291" w:type="dxa"/>
          </w:tcPr>
          <w:p w14:paraId="743FD999" w14:textId="77777777" w:rsidR="002B5745" w:rsidRDefault="002B5745" w:rsidP="00E53D9D"/>
        </w:tc>
        <w:tc>
          <w:tcPr>
            <w:tcW w:w="291" w:type="dxa"/>
          </w:tcPr>
          <w:p w14:paraId="508BB153" w14:textId="77777777" w:rsidR="002B5745" w:rsidRDefault="002B5745" w:rsidP="00E53D9D"/>
        </w:tc>
        <w:tc>
          <w:tcPr>
            <w:tcW w:w="291" w:type="dxa"/>
          </w:tcPr>
          <w:p w14:paraId="1A1EA8FA" w14:textId="77777777" w:rsidR="002B5745" w:rsidRDefault="002B5745" w:rsidP="00E53D9D"/>
        </w:tc>
        <w:tc>
          <w:tcPr>
            <w:tcW w:w="288" w:type="dxa"/>
            <w:shd w:val="clear" w:color="auto" w:fill="auto"/>
          </w:tcPr>
          <w:p w14:paraId="254540E9" w14:textId="77777777" w:rsidR="002B5745" w:rsidRDefault="002B5745" w:rsidP="00E53D9D"/>
        </w:tc>
        <w:tc>
          <w:tcPr>
            <w:tcW w:w="289" w:type="dxa"/>
            <w:shd w:val="clear" w:color="auto" w:fill="auto"/>
          </w:tcPr>
          <w:p w14:paraId="6CD7E60F" w14:textId="77777777" w:rsidR="002B5745" w:rsidRDefault="002B5745" w:rsidP="00E53D9D"/>
        </w:tc>
        <w:tc>
          <w:tcPr>
            <w:tcW w:w="288" w:type="dxa"/>
            <w:shd w:val="clear" w:color="auto" w:fill="auto"/>
          </w:tcPr>
          <w:p w14:paraId="31A1CF3A" w14:textId="77777777" w:rsidR="002B5745" w:rsidRDefault="002B5745" w:rsidP="00E53D9D"/>
        </w:tc>
      </w:tr>
      <w:tr w:rsidR="002B5745" w14:paraId="3087D0E8" w14:textId="77777777" w:rsidTr="00E53D9D">
        <w:trPr>
          <w:trHeight w:val="360"/>
          <w:jc w:val="center"/>
        </w:trPr>
        <w:tc>
          <w:tcPr>
            <w:tcW w:w="293" w:type="dxa"/>
          </w:tcPr>
          <w:p w14:paraId="0112FFB4" w14:textId="77777777" w:rsidR="002B5745" w:rsidRDefault="002B5745" w:rsidP="00E53D9D"/>
        </w:tc>
        <w:tc>
          <w:tcPr>
            <w:tcW w:w="293" w:type="dxa"/>
          </w:tcPr>
          <w:p w14:paraId="50E84C1F" w14:textId="77777777" w:rsidR="002B5745" w:rsidRDefault="002B5745" w:rsidP="00E53D9D"/>
        </w:tc>
        <w:tc>
          <w:tcPr>
            <w:tcW w:w="293" w:type="dxa"/>
          </w:tcPr>
          <w:p w14:paraId="7ABD0FC9" w14:textId="77777777" w:rsidR="002B5745" w:rsidRDefault="002B5745" w:rsidP="00E53D9D"/>
        </w:tc>
        <w:tc>
          <w:tcPr>
            <w:tcW w:w="293" w:type="dxa"/>
          </w:tcPr>
          <w:p w14:paraId="4213851C" w14:textId="77777777" w:rsidR="002B5745" w:rsidRDefault="002B5745" w:rsidP="00E53D9D"/>
        </w:tc>
        <w:tc>
          <w:tcPr>
            <w:tcW w:w="292" w:type="dxa"/>
          </w:tcPr>
          <w:p w14:paraId="01E65D04" w14:textId="77777777" w:rsidR="002B5745" w:rsidRDefault="002B5745" w:rsidP="00E53D9D"/>
        </w:tc>
        <w:tc>
          <w:tcPr>
            <w:tcW w:w="292" w:type="dxa"/>
          </w:tcPr>
          <w:p w14:paraId="7D8B0DC2" w14:textId="77777777" w:rsidR="002B5745" w:rsidRDefault="002B5745" w:rsidP="00E53D9D"/>
        </w:tc>
        <w:tc>
          <w:tcPr>
            <w:tcW w:w="292" w:type="dxa"/>
          </w:tcPr>
          <w:p w14:paraId="5A9BCB3B" w14:textId="77777777" w:rsidR="002B5745" w:rsidRDefault="002B5745" w:rsidP="00E53D9D"/>
        </w:tc>
        <w:tc>
          <w:tcPr>
            <w:tcW w:w="292" w:type="dxa"/>
          </w:tcPr>
          <w:p w14:paraId="25D07BAA" w14:textId="77777777" w:rsidR="002B5745" w:rsidRDefault="002B5745" w:rsidP="00E53D9D"/>
        </w:tc>
        <w:tc>
          <w:tcPr>
            <w:tcW w:w="292" w:type="dxa"/>
          </w:tcPr>
          <w:p w14:paraId="4A24EB72" w14:textId="77777777" w:rsidR="002B5745" w:rsidRDefault="002B5745" w:rsidP="00E53D9D"/>
        </w:tc>
        <w:tc>
          <w:tcPr>
            <w:tcW w:w="292" w:type="dxa"/>
          </w:tcPr>
          <w:p w14:paraId="05694138" w14:textId="77777777" w:rsidR="002B5745" w:rsidRDefault="002B5745" w:rsidP="00E53D9D"/>
        </w:tc>
        <w:tc>
          <w:tcPr>
            <w:tcW w:w="292" w:type="dxa"/>
          </w:tcPr>
          <w:p w14:paraId="31F7BBCA" w14:textId="77777777" w:rsidR="002B5745" w:rsidRDefault="002B5745" w:rsidP="00E53D9D"/>
        </w:tc>
        <w:tc>
          <w:tcPr>
            <w:tcW w:w="291" w:type="dxa"/>
          </w:tcPr>
          <w:p w14:paraId="07EC01F0" w14:textId="77777777" w:rsidR="002B5745" w:rsidRDefault="002B5745" w:rsidP="00E53D9D"/>
        </w:tc>
        <w:tc>
          <w:tcPr>
            <w:tcW w:w="291" w:type="dxa"/>
          </w:tcPr>
          <w:p w14:paraId="04130798" w14:textId="77777777" w:rsidR="002B5745" w:rsidRDefault="002B5745" w:rsidP="00E53D9D"/>
        </w:tc>
        <w:tc>
          <w:tcPr>
            <w:tcW w:w="291" w:type="dxa"/>
          </w:tcPr>
          <w:p w14:paraId="6916F68F" w14:textId="77777777" w:rsidR="002B5745" w:rsidRDefault="002B5745" w:rsidP="00E53D9D"/>
        </w:tc>
        <w:tc>
          <w:tcPr>
            <w:tcW w:w="291" w:type="dxa"/>
          </w:tcPr>
          <w:p w14:paraId="30FDA976" w14:textId="77777777" w:rsidR="002B5745" w:rsidRDefault="002B5745" w:rsidP="00E53D9D"/>
        </w:tc>
        <w:tc>
          <w:tcPr>
            <w:tcW w:w="291" w:type="dxa"/>
          </w:tcPr>
          <w:p w14:paraId="0E5AE1B9" w14:textId="77777777" w:rsidR="002B5745" w:rsidRDefault="002B5745" w:rsidP="00E53D9D"/>
        </w:tc>
        <w:tc>
          <w:tcPr>
            <w:tcW w:w="291" w:type="dxa"/>
          </w:tcPr>
          <w:p w14:paraId="4F921F1E" w14:textId="77777777" w:rsidR="002B5745" w:rsidRDefault="002B5745" w:rsidP="00E53D9D"/>
        </w:tc>
        <w:tc>
          <w:tcPr>
            <w:tcW w:w="291" w:type="dxa"/>
          </w:tcPr>
          <w:p w14:paraId="33C0A27B" w14:textId="77777777" w:rsidR="002B5745" w:rsidRDefault="002B5745" w:rsidP="00E53D9D"/>
        </w:tc>
        <w:tc>
          <w:tcPr>
            <w:tcW w:w="291" w:type="dxa"/>
          </w:tcPr>
          <w:p w14:paraId="002627B2" w14:textId="77777777" w:rsidR="002B5745" w:rsidRDefault="002B5745" w:rsidP="00E53D9D"/>
        </w:tc>
        <w:tc>
          <w:tcPr>
            <w:tcW w:w="291" w:type="dxa"/>
          </w:tcPr>
          <w:p w14:paraId="52CD976D" w14:textId="77777777" w:rsidR="002B5745" w:rsidRDefault="002B5745" w:rsidP="00E53D9D"/>
        </w:tc>
        <w:tc>
          <w:tcPr>
            <w:tcW w:w="291" w:type="dxa"/>
          </w:tcPr>
          <w:p w14:paraId="3437208B" w14:textId="77777777" w:rsidR="002B5745" w:rsidRDefault="002B5745" w:rsidP="00E53D9D"/>
        </w:tc>
        <w:tc>
          <w:tcPr>
            <w:tcW w:w="291" w:type="dxa"/>
          </w:tcPr>
          <w:p w14:paraId="41E84498" w14:textId="77777777" w:rsidR="002B5745" w:rsidRDefault="002B5745" w:rsidP="00E53D9D"/>
        </w:tc>
        <w:tc>
          <w:tcPr>
            <w:tcW w:w="291" w:type="dxa"/>
          </w:tcPr>
          <w:p w14:paraId="069C5BBB" w14:textId="77777777" w:rsidR="002B5745" w:rsidRDefault="002B5745" w:rsidP="00E53D9D"/>
        </w:tc>
        <w:tc>
          <w:tcPr>
            <w:tcW w:w="291" w:type="dxa"/>
          </w:tcPr>
          <w:p w14:paraId="3777C69D" w14:textId="77777777" w:rsidR="002B5745" w:rsidRDefault="002B5745" w:rsidP="00E53D9D"/>
        </w:tc>
        <w:tc>
          <w:tcPr>
            <w:tcW w:w="291" w:type="dxa"/>
          </w:tcPr>
          <w:p w14:paraId="090B38ED" w14:textId="77777777" w:rsidR="002B5745" w:rsidRDefault="002B5745" w:rsidP="00E53D9D"/>
        </w:tc>
        <w:tc>
          <w:tcPr>
            <w:tcW w:w="291" w:type="dxa"/>
          </w:tcPr>
          <w:p w14:paraId="0E937EF1" w14:textId="77777777" w:rsidR="002B5745" w:rsidRDefault="002B5745" w:rsidP="00E53D9D"/>
        </w:tc>
        <w:tc>
          <w:tcPr>
            <w:tcW w:w="291" w:type="dxa"/>
          </w:tcPr>
          <w:p w14:paraId="4B79A8C9" w14:textId="77777777" w:rsidR="002B5745" w:rsidRDefault="002B5745" w:rsidP="00E53D9D"/>
        </w:tc>
        <w:tc>
          <w:tcPr>
            <w:tcW w:w="291" w:type="dxa"/>
          </w:tcPr>
          <w:p w14:paraId="154CFA91" w14:textId="77777777" w:rsidR="002B5745" w:rsidRDefault="002B5745" w:rsidP="00E53D9D"/>
        </w:tc>
        <w:tc>
          <w:tcPr>
            <w:tcW w:w="291" w:type="dxa"/>
          </w:tcPr>
          <w:p w14:paraId="45355475" w14:textId="77777777" w:rsidR="002B5745" w:rsidRDefault="002B5745" w:rsidP="00E53D9D"/>
        </w:tc>
        <w:tc>
          <w:tcPr>
            <w:tcW w:w="291" w:type="dxa"/>
          </w:tcPr>
          <w:p w14:paraId="29F5E6CB" w14:textId="77777777" w:rsidR="002B5745" w:rsidRDefault="002B5745" w:rsidP="00E53D9D"/>
        </w:tc>
        <w:tc>
          <w:tcPr>
            <w:tcW w:w="288" w:type="dxa"/>
            <w:shd w:val="clear" w:color="auto" w:fill="auto"/>
          </w:tcPr>
          <w:p w14:paraId="59A3CEDD" w14:textId="77777777" w:rsidR="002B5745" w:rsidRDefault="002B5745" w:rsidP="00E53D9D"/>
        </w:tc>
        <w:tc>
          <w:tcPr>
            <w:tcW w:w="289" w:type="dxa"/>
            <w:shd w:val="clear" w:color="auto" w:fill="auto"/>
          </w:tcPr>
          <w:p w14:paraId="7C43DB4F" w14:textId="77777777" w:rsidR="002B5745" w:rsidRDefault="002B5745" w:rsidP="00E53D9D"/>
        </w:tc>
        <w:tc>
          <w:tcPr>
            <w:tcW w:w="288" w:type="dxa"/>
            <w:shd w:val="clear" w:color="auto" w:fill="auto"/>
          </w:tcPr>
          <w:p w14:paraId="52415C89" w14:textId="77777777" w:rsidR="002B5745" w:rsidRDefault="002B5745" w:rsidP="00E53D9D"/>
        </w:tc>
      </w:tr>
      <w:tr w:rsidR="002B5745" w14:paraId="10A3FD4D" w14:textId="77777777" w:rsidTr="00E53D9D">
        <w:trPr>
          <w:trHeight w:val="360"/>
          <w:jc w:val="center"/>
        </w:trPr>
        <w:tc>
          <w:tcPr>
            <w:tcW w:w="293" w:type="dxa"/>
          </w:tcPr>
          <w:p w14:paraId="656625A7" w14:textId="77777777" w:rsidR="002B5745" w:rsidRDefault="002B5745" w:rsidP="00E53D9D"/>
        </w:tc>
        <w:tc>
          <w:tcPr>
            <w:tcW w:w="293" w:type="dxa"/>
          </w:tcPr>
          <w:p w14:paraId="1ABF5B8D" w14:textId="77777777" w:rsidR="002B5745" w:rsidRDefault="002B5745" w:rsidP="00E53D9D"/>
        </w:tc>
        <w:tc>
          <w:tcPr>
            <w:tcW w:w="293" w:type="dxa"/>
          </w:tcPr>
          <w:p w14:paraId="3A27E892" w14:textId="77777777" w:rsidR="002B5745" w:rsidRDefault="002B5745" w:rsidP="00E53D9D"/>
        </w:tc>
        <w:tc>
          <w:tcPr>
            <w:tcW w:w="293" w:type="dxa"/>
          </w:tcPr>
          <w:p w14:paraId="2811F34B" w14:textId="77777777" w:rsidR="002B5745" w:rsidRDefault="002B5745" w:rsidP="00E53D9D"/>
        </w:tc>
        <w:tc>
          <w:tcPr>
            <w:tcW w:w="292" w:type="dxa"/>
          </w:tcPr>
          <w:p w14:paraId="53AF5E4F" w14:textId="77777777" w:rsidR="002B5745" w:rsidRDefault="002B5745" w:rsidP="00E53D9D"/>
        </w:tc>
        <w:tc>
          <w:tcPr>
            <w:tcW w:w="292" w:type="dxa"/>
          </w:tcPr>
          <w:p w14:paraId="09C1E348" w14:textId="77777777" w:rsidR="002B5745" w:rsidRDefault="002B5745" w:rsidP="00E53D9D"/>
        </w:tc>
        <w:tc>
          <w:tcPr>
            <w:tcW w:w="292" w:type="dxa"/>
          </w:tcPr>
          <w:p w14:paraId="6E38E7D1" w14:textId="77777777" w:rsidR="002B5745" w:rsidRDefault="002B5745" w:rsidP="00E53D9D"/>
        </w:tc>
        <w:tc>
          <w:tcPr>
            <w:tcW w:w="292" w:type="dxa"/>
          </w:tcPr>
          <w:p w14:paraId="182232A4" w14:textId="77777777" w:rsidR="002B5745" w:rsidRDefault="002B5745" w:rsidP="00E53D9D"/>
        </w:tc>
        <w:tc>
          <w:tcPr>
            <w:tcW w:w="292" w:type="dxa"/>
          </w:tcPr>
          <w:p w14:paraId="72FD7ED6" w14:textId="77777777" w:rsidR="002B5745" w:rsidRDefault="002B5745" w:rsidP="00E53D9D"/>
        </w:tc>
        <w:tc>
          <w:tcPr>
            <w:tcW w:w="292" w:type="dxa"/>
          </w:tcPr>
          <w:p w14:paraId="01F7DFF7" w14:textId="77777777" w:rsidR="002B5745" w:rsidRDefault="002B5745" w:rsidP="00E53D9D"/>
        </w:tc>
        <w:tc>
          <w:tcPr>
            <w:tcW w:w="292" w:type="dxa"/>
          </w:tcPr>
          <w:p w14:paraId="1D57C2E6" w14:textId="77777777" w:rsidR="002B5745" w:rsidRDefault="002B5745" w:rsidP="00E53D9D"/>
        </w:tc>
        <w:tc>
          <w:tcPr>
            <w:tcW w:w="291" w:type="dxa"/>
          </w:tcPr>
          <w:p w14:paraId="4ADCC5ED" w14:textId="77777777" w:rsidR="002B5745" w:rsidRDefault="002B5745" w:rsidP="00E53D9D"/>
        </w:tc>
        <w:tc>
          <w:tcPr>
            <w:tcW w:w="291" w:type="dxa"/>
          </w:tcPr>
          <w:p w14:paraId="12A1F3CF" w14:textId="77777777" w:rsidR="002B5745" w:rsidRDefault="002B5745" w:rsidP="00E53D9D"/>
        </w:tc>
        <w:tc>
          <w:tcPr>
            <w:tcW w:w="291" w:type="dxa"/>
          </w:tcPr>
          <w:p w14:paraId="6A131673" w14:textId="77777777" w:rsidR="002B5745" w:rsidRDefault="002B5745" w:rsidP="00E53D9D"/>
        </w:tc>
        <w:tc>
          <w:tcPr>
            <w:tcW w:w="291" w:type="dxa"/>
          </w:tcPr>
          <w:p w14:paraId="79513A34" w14:textId="77777777" w:rsidR="002B5745" w:rsidRDefault="002B5745" w:rsidP="00E53D9D"/>
        </w:tc>
        <w:tc>
          <w:tcPr>
            <w:tcW w:w="291" w:type="dxa"/>
          </w:tcPr>
          <w:p w14:paraId="3C32C378" w14:textId="77777777" w:rsidR="002B5745" w:rsidRDefault="002B5745" w:rsidP="00E53D9D"/>
        </w:tc>
        <w:tc>
          <w:tcPr>
            <w:tcW w:w="291" w:type="dxa"/>
          </w:tcPr>
          <w:p w14:paraId="02819FB3" w14:textId="77777777" w:rsidR="002B5745" w:rsidRDefault="002B5745" w:rsidP="00E53D9D"/>
        </w:tc>
        <w:tc>
          <w:tcPr>
            <w:tcW w:w="291" w:type="dxa"/>
          </w:tcPr>
          <w:p w14:paraId="41D845FB" w14:textId="77777777" w:rsidR="002B5745" w:rsidRDefault="002B5745" w:rsidP="00E53D9D"/>
        </w:tc>
        <w:tc>
          <w:tcPr>
            <w:tcW w:w="291" w:type="dxa"/>
          </w:tcPr>
          <w:p w14:paraId="2101919E" w14:textId="77777777" w:rsidR="002B5745" w:rsidRDefault="002B5745" w:rsidP="00E53D9D"/>
        </w:tc>
        <w:tc>
          <w:tcPr>
            <w:tcW w:w="291" w:type="dxa"/>
          </w:tcPr>
          <w:p w14:paraId="543C264D" w14:textId="77777777" w:rsidR="002B5745" w:rsidRDefault="002B5745" w:rsidP="00E53D9D"/>
        </w:tc>
        <w:tc>
          <w:tcPr>
            <w:tcW w:w="291" w:type="dxa"/>
          </w:tcPr>
          <w:p w14:paraId="229631E4" w14:textId="77777777" w:rsidR="002B5745" w:rsidRDefault="002B5745" w:rsidP="00E53D9D"/>
        </w:tc>
        <w:tc>
          <w:tcPr>
            <w:tcW w:w="291" w:type="dxa"/>
          </w:tcPr>
          <w:p w14:paraId="7704AA1A" w14:textId="77777777" w:rsidR="002B5745" w:rsidRDefault="002B5745" w:rsidP="00E53D9D"/>
        </w:tc>
        <w:tc>
          <w:tcPr>
            <w:tcW w:w="291" w:type="dxa"/>
          </w:tcPr>
          <w:p w14:paraId="08FEA315" w14:textId="77777777" w:rsidR="002B5745" w:rsidRDefault="002B5745" w:rsidP="00E53D9D"/>
        </w:tc>
        <w:tc>
          <w:tcPr>
            <w:tcW w:w="291" w:type="dxa"/>
          </w:tcPr>
          <w:p w14:paraId="2BC30504" w14:textId="77777777" w:rsidR="002B5745" w:rsidRDefault="002B5745" w:rsidP="00E53D9D"/>
        </w:tc>
        <w:tc>
          <w:tcPr>
            <w:tcW w:w="291" w:type="dxa"/>
          </w:tcPr>
          <w:p w14:paraId="73A4409E" w14:textId="77777777" w:rsidR="002B5745" w:rsidRDefault="002B5745" w:rsidP="00E53D9D"/>
        </w:tc>
        <w:tc>
          <w:tcPr>
            <w:tcW w:w="291" w:type="dxa"/>
          </w:tcPr>
          <w:p w14:paraId="7F4FE940" w14:textId="77777777" w:rsidR="002B5745" w:rsidRDefault="002B5745" w:rsidP="00E53D9D"/>
        </w:tc>
        <w:tc>
          <w:tcPr>
            <w:tcW w:w="291" w:type="dxa"/>
          </w:tcPr>
          <w:p w14:paraId="37B44632" w14:textId="77777777" w:rsidR="002B5745" w:rsidRDefault="002B5745" w:rsidP="00E53D9D"/>
        </w:tc>
        <w:tc>
          <w:tcPr>
            <w:tcW w:w="291" w:type="dxa"/>
          </w:tcPr>
          <w:p w14:paraId="19F5AF14" w14:textId="77777777" w:rsidR="002B5745" w:rsidRDefault="002B5745" w:rsidP="00E53D9D"/>
        </w:tc>
        <w:tc>
          <w:tcPr>
            <w:tcW w:w="291" w:type="dxa"/>
          </w:tcPr>
          <w:p w14:paraId="014A4D9D" w14:textId="77777777" w:rsidR="002B5745" w:rsidRDefault="002B5745" w:rsidP="00E53D9D"/>
        </w:tc>
        <w:tc>
          <w:tcPr>
            <w:tcW w:w="291" w:type="dxa"/>
          </w:tcPr>
          <w:p w14:paraId="1A902E1E" w14:textId="77777777" w:rsidR="002B5745" w:rsidRDefault="002B5745" w:rsidP="00E53D9D"/>
        </w:tc>
        <w:tc>
          <w:tcPr>
            <w:tcW w:w="288" w:type="dxa"/>
            <w:shd w:val="clear" w:color="auto" w:fill="auto"/>
          </w:tcPr>
          <w:p w14:paraId="28460393" w14:textId="77777777" w:rsidR="002B5745" w:rsidRDefault="002B5745" w:rsidP="00E53D9D"/>
        </w:tc>
        <w:tc>
          <w:tcPr>
            <w:tcW w:w="289" w:type="dxa"/>
            <w:shd w:val="clear" w:color="auto" w:fill="auto"/>
          </w:tcPr>
          <w:p w14:paraId="2103F91B" w14:textId="77777777" w:rsidR="002B5745" w:rsidRDefault="002B5745" w:rsidP="00E53D9D"/>
        </w:tc>
        <w:tc>
          <w:tcPr>
            <w:tcW w:w="288" w:type="dxa"/>
            <w:shd w:val="clear" w:color="auto" w:fill="auto"/>
          </w:tcPr>
          <w:p w14:paraId="307842B6" w14:textId="77777777" w:rsidR="002B5745" w:rsidRDefault="002B5745" w:rsidP="00E53D9D"/>
        </w:tc>
      </w:tr>
      <w:tr w:rsidR="002B5745" w14:paraId="72F268DA" w14:textId="77777777" w:rsidTr="00E53D9D">
        <w:trPr>
          <w:trHeight w:val="360"/>
          <w:jc w:val="center"/>
        </w:trPr>
        <w:tc>
          <w:tcPr>
            <w:tcW w:w="293" w:type="dxa"/>
          </w:tcPr>
          <w:p w14:paraId="7E391F24" w14:textId="77777777" w:rsidR="002B5745" w:rsidRDefault="002B5745" w:rsidP="00E53D9D"/>
        </w:tc>
        <w:tc>
          <w:tcPr>
            <w:tcW w:w="293" w:type="dxa"/>
          </w:tcPr>
          <w:p w14:paraId="706C980E" w14:textId="77777777" w:rsidR="002B5745" w:rsidRDefault="002B5745" w:rsidP="00E53D9D"/>
        </w:tc>
        <w:tc>
          <w:tcPr>
            <w:tcW w:w="293" w:type="dxa"/>
          </w:tcPr>
          <w:p w14:paraId="11124FF1" w14:textId="77777777" w:rsidR="002B5745" w:rsidRDefault="002B5745" w:rsidP="00E53D9D"/>
        </w:tc>
        <w:tc>
          <w:tcPr>
            <w:tcW w:w="293" w:type="dxa"/>
          </w:tcPr>
          <w:p w14:paraId="069197F6" w14:textId="77777777" w:rsidR="002B5745" w:rsidRDefault="002B5745" w:rsidP="00E53D9D"/>
        </w:tc>
        <w:tc>
          <w:tcPr>
            <w:tcW w:w="292" w:type="dxa"/>
          </w:tcPr>
          <w:p w14:paraId="1A7F6FD1" w14:textId="77777777" w:rsidR="002B5745" w:rsidRDefault="002B5745" w:rsidP="00E53D9D"/>
        </w:tc>
        <w:tc>
          <w:tcPr>
            <w:tcW w:w="292" w:type="dxa"/>
          </w:tcPr>
          <w:p w14:paraId="25F1684A" w14:textId="77777777" w:rsidR="002B5745" w:rsidRDefault="002B5745" w:rsidP="00E53D9D"/>
        </w:tc>
        <w:tc>
          <w:tcPr>
            <w:tcW w:w="292" w:type="dxa"/>
          </w:tcPr>
          <w:p w14:paraId="393A9DAC" w14:textId="77777777" w:rsidR="002B5745" w:rsidRDefault="002B5745" w:rsidP="00E53D9D"/>
        </w:tc>
        <w:tc>
          <w:tcPr>
            <w:tcW w:w="292" w:type="dxa"/>
          </w:tcPr>
          <w:p w14:paraId="18BFB191" w14:textId="77777777" w:rsidR="002B5745" w:rsidRDefault="002B5745" w:rsidP="00E53D9D"/>
        </w:tc>
        <w:tc>
          <w:tcPr>
            <w:tcW w:w="292" w:type="dxa"/>
          </w:tcPr>
          <w:p w14:paraId="0D0BD89A" w14:textId="77777777" w:rsidR="002B5745" w:rsidRDefault="002B5745" w:rsidP="00E53D9D"/>
        </w:tc>
        <w:tc>
          <w:tcPr>
            <w:tcW w:w="292" w:type="dxa"/>
          </w:tcPr>
          <w:p w14:paraId="1A814604" w14:textId="77777777" w:rsidR="002B5745" w:rsidRDefault="002B5745" w:rsidP="00E53D9D"/>
        </w:tc>
        <w:tc>
          <w:tcPr>
            <w:tcW w:w="292" w:type="dxa"/>
          </w:tcPr>
          <w:p w14:paraId="6C67D886" w14:textId="77777777" w:rsidR="002B5745" w:rsidRDefault="002B5745" w:rsidP="00E53D9D"/>
        </w:tc>
        <w:tc>
          <w:tcPr>
            <w:tcW w:w="291" w:type="dxa"/>
          </w:tcPr>
          <w:p w14:paraId="66EA7B0C" w14:textId="77777777" w:rsidR="002B5745" w:rsidRDefault="002B5745" w:rsidP="00E53D9D"/>
        </w:tc>
        <w:tc>
          <w:tcPr>
            <w:tcW w:w="291" w:type="dxa"/>
          </w:tcPr>
          <w:p w14:paraId="4C7F6AA1" w14:textId="77777777" w:rsidR="002B5745" w:rsidRDefault="002B5745" w:rsidP="00E53D9D"/>
        </w:tc>
        <w:tc>
          <w:tcPr>
            <w:tcW w:w="291" w:type="dxa"/>
          </w:tcPr>
          <w:p w14:paraId="4F2A7236" w14:textId="77777777" w:rsidR="002B5745" w:rsidRDefault="002B5745" w:rsidP="00E53D9D"/>
        </w:tc>
        <w:tc>
          <w:tcPr>
            <w:tcW w:w="291" w:type="dxa"/>
          </w:tcPr>
          <w:p w14:paraId="2A6C65A6" w14:textId="77777777" w:rsidR="002B5745" w:rsidRDefault="002B5745" w:rsidP="00E53D9D"/>
        </w:tc>
        <w:tc>
          <w:tcPr>
            <w:tcW w:w="291" w:type="dxa"/>
          </w:tcPr>
          <w:p w14:paraId="1B845797" w14:textId="77777777" w:rsidR="002B5745" w:rsidRDefault="002B5745" w:rsidP="00E53D9D"/>
        </w:tc>
        <w:tc>
          <w:tcPr>
            <w:tcW w:w="291" w:type="dxa"/>
          </w:tcPr>
          <w:p w14:paraId="3F20FDDE" w14:textId="77777777" w:rsidR="002B5745" w:rsidRDefault="002B5745" w:rsidP="00E53D9D"/>
        </w:tc>
        <w:tc>
          <w:tcPr>
            <w:tcW w:w="291" w:type="dxa"/>
          </w:tcPr>
          <w:p w14:paraId="6FB80875" w14:textId="77777777" w:rsidR="002B5745" w:rsidRDefault="002B5745" w:rsidP="00E53D9D"/>
        </w:tc>
        <w:tc>
          <w:tcPr>
            <w:tcW w:w="291" w:type="dxa"/>
          </w:tcPr>
          <w:p w14:paraId="02297668" w14:textId="77777777" w:rsidR="002B5745" w:rsidRDefault="002B5745" w:rsidP="00E53D9D"/>
        </w:tc>
        <w:tc>
          <w:tcPr>
            <w:tcW w:w="291" w:type="dxa"/>
          </w:tcPr>
          <w:p w14:paraId="0BB017AD" w14:textId="77777777" w:rsidR="002B5745" w:rsidRDefault="002B5745" w:rsidP="00E53D9D"/>
        </w:tc>
        <w:tc>
          <w:tcPr>
            <w:tcW w:w="291" w:type="dxa"/>
          </w:tcPr>
          <w:p w14:paraId="7D88FB8C" w14:textId="77777777" w:rsidR="002B5745" w:rsidRDefault="002B5745" w:rsidP="00E53D9D"/>
        </w:tc>
        <w:tc>
          <w:tcPr>
            <w:tcW w:w="291" w:type="dxa"/>
          </w:tcPr>
          <w:p w14:paraId="0B27276F" w14:textId="77777777" w:rsidR="002B5745" w:rsidRDefault="002B5745" w:rsidP="00E53D9D"/>
        </w:tc>
        <w:tc>
          <w:tcPr>
            <w:tcW w:w="291" w:type="dxa"/>
          </w:tcPr>
          <w:p w14:paraId="78208225" w14:textId="77777777" w:rsidR="002B5745" w:rsidRDefault="002B5745" w:rsidP="00E53D9D"/>
        </w:tc>
        <w:tc>
          <w:tcPr>
            <w:tcW w:w="291" w:type="dxa"/>
          </w:tcPr>
          <w:p w14:paraId="122DC7D2" w14:textId="77777777" w:rsidR="002B5745" w:rsidRDefault="002B5745" w:rsidP="00E53D9D"/>
        </w:tc>
        <w:tc>
          <w:tcPr>
            <w:tcW w:w="291" w:type="dxa"/>
          </w:tcPr>
          <w:p w14:paraId="015778DE" w14:textId="77777777" w:rsidR="002B5745" w:rsidRDefault="002B5745" w:rsidP="00E53D9D"/>
        </w:tc>
        <w:tc>
          <w:tcPr>
            <w:tcW w:w="291" w:type="dxa"/>
          </w:tcPr>
          <w:p w14:paraId="13C48B42" w14:textId="77777777" w:rsidR="002B5745" w:rsidRDefault="002B5745" w:rsidP="00E53D9D"/>
        </w:tc>
        <w:tc>
          <w:tcPr>
            <w:tcW w:w="291" w:type="dxa"/>
          </w:tcPr>
          <w:p w14:paraId="761F15B4" w14:textId="77777777" w:rsidR="002B5745" w:rsidRDefault="002B5745" w:rsidP="00E53D9D"/>
        </w:tc>
        <w:tc>
          <w:tcPr>
            <w:tcW w:w="291" w:type="dxa"/>
          </w:tcPr>
          <w:p w14:paraId="21907E9C" w14:textId="77777777" w:rsidR="002B5745" w:rsidRDefault="002B5745" w:rsidP="00E53D9D"/>
        </w:tc>
        <w:tc>
          <w:tcPr>
            <w:tcW w:w="291" w:type="dxa"/>
          </w:tcPr>
          <w:p w14:paraId="3F55EB3B" w14:textId="77777777" w:rsidR="002B5745" w:rsidRDefault="002B5745" w:rsidP="00E53D9D"/>
        </w:tc>
        <w:tc>
          <w:tcPr>
            <w:tcW w:w="291" w:type="dxa"/>
          </w:tcPr>
          <w:p w14:paraId="5E2E17FD" w14:textId="77777777" w:rsidR="002B5745" w:rsidRDefault="002B5745" w:rsidP="00E53D9D"/>
        </w:tc>
        <w:tc>
          <w:tcPr>
            <w:tcW w:w="288" w:type="dxa"/>
            <w:shd w:val="clear" w:color="auto" w:fill="auto"/>
          </w:tcPr>
          <w:p w14:paraId="295B31C8" w14:textId="77777777" w:rsidR="002B5745" w:rsidRDefault="002B5745" w:rsidP="00E53D9D"/>
        </w:tc>
        <w:tc>
          <w:tcPr>
            <w:tcW w:w="289" w:type="dxa"/>
            <w:shd w:val="clear" w:color="auto" w:fill="auto"/>
          </w:tcPr>
          <w:p w14:paraId="2A919C93" w14:textId="77777777" w:rsidR="002B5745" w:rsidRDefault="002B5745" w:rsidP="00E53D9D"/>
        </w:tc>
        <w:tc>
          <w:tcPr>
            <w:tcW w:w="288" w:type="dxa"/>
            <w:shd w:val="clear" w:color="auto" w:fill="auto"/>
          </w:tcPr>
          <w:p w14:paraId="2F3081DB" w14:textId="77777777" w:rsidR="002B5745" w:rsidRDefault="002B5745" w:rsidP="00E53D9D"/>
        </w:tc>
      </w:tr>
      <w:tr w:rsidR="002B5745" w14:paraId="78153F4B" w14:textId="77777777" w:rsidTr="00E53D9D">
        <w:trPr>
          <w:trHeight w:val="360"/>
          <w:jc w:val="center"/>
        </w:trPr>
        <w:tc>
          <w:tcPr>
            <w:tcW w:w="293" w:type="dxa"/>
          </w:tcPr>
          <w:p w14:paraId="58AD592C" w14:textId="77777777" w:rsidR="002B5745" w:rsidRDefault="002B5745" w:rsidP="00E53D9D"/>
        </w:tc>
        <w:tc>
          <w:tcPr>
            <w:tcW w:w="293" w:type="dxa"/>
          </w:tcPr>
          <w:p w14:paraId="0D42CF12" w14:textId="77777777" w:rsidR="002B5745" w:rsidRDefault="002B5745" w:rsidP="00E53D9D"/>
        </w:tc>
        <w:tc>
          <w:tcPr>
            <w:tcW w:w="293" w:type="dxa"/>
          </w:tcPr>
          <w:p w14:paraId="570E9019" w14:textId="77777777" w:rsidR="002B5745" w:rsidRDefault="002B5745" w:rsidP="00E53D9D"/>
        </w:tc>
        <w:tc>
          <w:tcPr>
            <w:tcW w:w="293" w:type="dxa"/>
          </w:tcPr>
          <w:p w14:paraId="64BAEF83" w14:textId="77777777" w:rsidR="002B5745" w:rsidRDefault="002B5745" w:rsidP="00E53D9D"/>
        </w:tc>
        <w:tc>
          <w:tcPr>
            <w:tcW w:w="292" w:type="dxa"/>
          </w:tcPr>
          <w:p w14:paraId="72836C06" w14:textId="77777777" w:rsidR="002B5745" w:rsidRDefault="002B5745" w:rsidP="00E53D9D"/>
        </w:tc>
        <w:tc>
          <w:tcPr>
            <w:tcW w:w="292" w:type="dxa"/>
          </w:tcPr>
          <w:p w14:paraId="36D4108D" w14:textId="77777777" w:rsidR="002B5745" w:rsidRDefault="002B5745" w:rsidP="00E53D9D"/>
        </w:tc>
        <w:tc>
          <w:tcPr>
            <w:tcW w:w="292" w:type="dxa"/>
          </w:tcPr>
          <w:p w14:paraId="008BBA22" w14:textId="77777777" w:rsidR="002B5745" w:rsidRDefault="002B5745" w:rsidP="00E53D9D"/>
        </w:tc>
        <w:tc>
          <w:tcPr>
            <w:tcW w:w="292" w:type="dxa"/>
          </w:tcPr>
          <w:p w14:paraId="0B7053B7" w14:textId="77777777" w:rsidR="002B5745" w:rsidRDefault="002B5745" w:rsidP="00E53D9D"/>
        </w:tc>
        <w:tc>
          <w:tcPr>
            <w:tcW w:w="292" w:type="dxa"/>
          </w:tcPr>
          <w:p w14:paraId="6F485125" w14:textId="77777777" w:rsidR="002B5745" w:rsidRDefault="002B5745" w:rsidP="00E53D9D"/>
        </w:tc>
        <w:tc>
          <w:tcPr>
            <w:tcW w:w="292" w:type="dxa"/>
          </w:tcPr>
          <w:p w14:paraId="445DF097" w14:textId="77777777" w:rsidR="002B5745" w:rsidRDefault="002B5745" w:rsidP="00E53D9D"/>
        </w:tc>
        <w:tc>
          <w:tcPr>
            <w:tcW w:w="292" w:type="dxa"/>
          </w:tcPr>
          <w:p w14:paraId="62E3A18D" w14:textId="77777777" w:rsidR="002B5745" w:rsidRDefault="002B5745" w:rsidP="00E53D9D"/>
        </w:tc>
        <w:tc>
          <w:tcPr>
            <w:tcW w:w="291" w:type="dxa"/>
          </w:tcPr>
          <w:p w14:paraId="51B9901D" w14:textId="77777777" w:rsidR="002B5745" w:rsidRDefault="002B5745" w:rsidP="00E53D9D"/>
        </w:tc>
        <w:tc>
          <w:tcPr>
            <w:tcW w:w="291" w:type="dxa"/>
          </w:tcPr>
          <w:p w14:paraId="56DA85F8" w14:textId="77777777" w:rsidR="002B5745" w:rsidRDefault="002B5745" w:rsidP="00E53D9D"/>
        </w:tc>
        <w:tc>
          <w:tcPr>
            <w:tcW w:w="291" w:type="dxa"/>
          </w:tcPr>
          <w:p w14:paraId="18526858" w14:textId="77777777" w:rsidR="002B5745" w:rsidRDefault="002B5745" w:rsidP="00E53D9D"/>
        </w:tc>
        <w:tc>
          <w:tcPr>
            <w:tcW w:w="291" w:type="dxa"/>
          </w:tcPr>
          <w:p w14:paraId="2C79A501" w14:textId="77777777" w:rsidR="002B5745" w:rsidRDefault="002B5745" w:rsidP="00E53D9D"/>
        </w:tc>
        <w:tc>
          <w:tcPr>
            <w:tcW w:w="291" w:type="dxa"/>
          </w:tcPr>
          <w:p w14:paraId="51BBD135" w14:textId="77777777" w:rsidR="002B5745" w:rsidRDefault="002B5745" w:rsidP="00E53D9D"/>
        </w:tc>
        <w:tc>
          <w:tcPr>
            <w:tcW w:w="291" w:type="dxa"/>
          </w:tcPr>
          <w:p w14:paraId="2D55C0C9" w14:textId="77777777" w:rsidR="002B5745" w:rsidRDefault="002B5745" w:rsidP="00E53D9D"/>
        </w:tc>
        <w:tc>
          <w:tcPr>
            <w:tcW w:w="291" w:type="dxa"/>
          </w:tcPr>
          <w:p w14:paraId="4DD1B363" w14:textId="77777777" w:rsidR="002B5745" w:rsidRDefault="002B5745" w:rsidP="00E53D9D"/>
        </w:tc>
        <w:tc>
          <w:tcPr>
            <w:tcW w:w="291" w:type="dxa"/>
          </w:tcPr>
          <w:p w14:paraId="00DBCB0A" w14:textId="77777777" w:rsidR="002B5745" w:rsidRDefault="002B5745" w:rsidP="00E53D9D"/>
        </w:tc>
        <w:tc>
          <w:tcPr>
            <w:tcW w:w="291" w:type="dxa"/>
          </w:tcPr>
          <w:p w14:paraId="0B08EB98" w14:textId="77777777" w:rsidR="002B5745" w:rsidRDefault="002B5745" w:rsidP="00E53D9D"/>
        </w:tc>
        <w:tc>
          <w:tcPr>
            <w:tcW w:w="291" w:type="dxa"/>
          </w:tcPr>
          <w:p w14:paraId="7042D918" w14:textId="77777777" w:rsidR="002B5745" w:rsidRDefault="002B5745" w:rsidP="00E53D9D"/>
        </w:tc>
        <w:tc>
          <w:tcPr>
            <w:tcW w:w="291" w:type="dxa"/>
          </w:tcPr>
          <w:p w14:paraId="4F8F5FDF" w14:textId="77777777" w:rsidR="002B5745" w:rsidRDefault="002B5745" w:rsidP="00E53D9D"/>
        </w:tc>
        <w:tc>
          <w:tcPr>
            <w:tcW w:w="291" w:type="dxa"/>
          </w:tcPr>
          <w:p w14:paraId="4A5DD0B1" w14:textId="77777777" w:rsidR="002B5745" w:rsidRDefault="002B5745" w:rsidP="00E53D9D"/>
        </w:tc>
        <w:tc>
          <w:tcPr>
            <w:tcW w:w="291" w:type="dxa"/>
          </w:tcPr>
          <w:p w14:paraId="0C1BF89C" w14:textId="77777777" w:rsidR="002B5745" w:rsidRDefault="002B5745" w:rsidP="00E53D9D"/>
        </w:tc>
        <w:tc>
          <w:tcPr>
            <w:tcW w:w="291" w:type="dxa"/>
          </w:tcPr>
          <w:p w14:paraId="281D3823" w14:textId="77777777" w:rsidR="002B5745" w:rsidRDefault="002B5745" w:rsidP="00E53D9D"/>
        </w:tc>
        <w:tc>
          <w:tcPr>
            <w:tcW w:w="291" w:type="dxa"/>
          </w:tcPr>
          <w:p w14:paraId="03FF6ACA" w14:textId="77777777" w:rsidR="002B5745" w:rsidRDefault="002B5745" w:rsidP="00E53D9D"/>
        </w:tc>
        <w:tc>
          <w:tcPr>
            <w:tcW w:w="291" w:type="dxa"/>
          </w:tcPr>
          <w:p w14:paraId="78B07336" w14:textId="77777777" w:rsidR="002B5745" w:rsidRDefault="002B5745" w:rsidP="00E53D9D"/>
        </w:tc>
        <w:tc>
          <w:tcPr>
            <w:tcW w:w="291" w:type="dxa"/>
          </w:tcPr>
          <w:p w14:paraId="2440E8C9" w14:textId="77777777" w:rsidR="002B5745" w:rsidRDefault="002B5745" w:rsidP="00E53D9D"/>
        </w:tc>
        <w:tc>
          <w:tcPr>
            <w:tcW w:w="291" w:type="dxa"/>
          </w:tcPr>
          <w:p w14:paraId="692F3EC2" w14:textId="77777777" w:rsidR="002B5745" w:rsidRDefault="002B5745" w:rsidP="00E53D9D"/>
        </w:tc>
        <w:tc>
          <w:tcPr>
            <w:tcW w:w="291" w:type="dxa"/>
          </w:tcPr>
          <w:p w14:paraId="54878D37" w14:textId="77777777" w:rsidR="002B5745" w:rsidRDefault="002B5745" w:rsidP="00E53D9D"/>
        </w:tc>
        <w:tc>
          <w:tcPr>
            <w:tcW w:w="288" w:type="dxa"/>
            <w:shd w:val="clear" w:color="auto" w:fill="auto"/>
          </w:tcPr>
          <w:p w14:paraId="6F4150AB" w14:textId="77777777" w:rsidR="002B5745" w:rsidRDefault="002B5745" w:rsidP="00E53D9D"/>
        </w:tc>
        <w:tc>
          <w:tcPr>
            <w:tcW w:w="289" w:type="dxa"/>
            <w:shd w:val="clear" w:color="auto" w:fill="auto"/>
          </w:tcPr>
          <w:p w14:paraId="37C09A38" w14:textId="77777777" w:rsidR="002B5745" w:rsidRDefault="002B5745" w:rsidP="00E53D9D"/>
        </w:tc>
        <w:tc>
          <w:tcPr>
            <w:tcW w:w="288" w:type="dxa"/>
            <w:shd w:val="clear" w:color="auto" w:fill="auto"/>
          </w:tcPr>
          <w:p w14:paraId="72E937F9" w14:textId="77777777" w:rsidR="002B5745" w:rsidRDefault="002B5745" w:rsidP="00E53D9D"/>
        </w:tc>
      </w:tr>
      <w:tr w:rsidR="002B5745" w14:paraId="5E53A26A" w14:textId="77777777" w:rsidTr="00E53D9D">
        <w:trPr>
          <w:trHeight w:val="360"/>
          <w:jc w:val="center"/>
        </w:trPr>
        <w:tc>
          <w:tcPr>
            <w:tcW w:w="293" w:type="dxa"/>
          </w:tcPr>
          <w:p w14:paraId="622A198E" w14:textId="77777777" w:rsidR="002B5745" w:rsidRDefault="002B5745" w:rsidP="00E53D9D"/>
        </w:tc>
        <w:tc>
          <w:tcPr>
            <w:tcW w:w="293" w:type="dxa"/>
          </w:tcPr>
          <w:p w14:paraId="0423396D" w14:textId="77777777" w:rsidR="002B5745" w:rsidRDefault="002B5745" w:rsidP="00E53D9D"/>
        </w:tc>
        <w:tc>
          <w:tcPr>
            <w:tcW w:w="293" w:type="dxa"/>
          </w:tcPr>
          <w:p w14:paraId="565EC018" w14:textId="77777777" w:rsidR="002B5745" w:rsidRDefault="002B5745" w:rsidP="00E53D9D"/>
        </w:tc>
        <w:tc>
          <w:tcPr>
            <w:tcW w:w="293" w:type="dxa"/>
          </w:tcPr>
          <w:p w14:paraId="0BFC4D16" w14:textId="77777777" w:rsidR="002B5745" w:rsidRDefault="002B5745" w:rsidP="00E53D9D"/>
        </w:tc>
        <w:tc>
          <w:tcPr>
            <w:tcW w:w="292" w:type="dxa"/>
          </w:tcPr>
          <w:p w14:paraId="6925FBD6" w14:textId="77777777" w:rsidR="002B5745" w:rsidRDefault="002B5745" w:rsidP="00E53D9D"/>
        </w:tc>
        <w:tc>
          <w:tcPr>
            <w:tcW w:w="292" w:type="dxa"/>
          </w:tcPr>
          <w:p w14:paraId="713B3F71" w14:textId="77777777" w:rsidR="002B5745" w:rsidRDefault="002B5745" w:rsidP="00E53D9D"/>
        </w:tc>
        <w:tc>
          <w:tcPr>
            <w:tcW w:w="292" w:type="dxa"/>
          </w:tcPr>
          <w:p w14:paraId="08FDD82D" w14:textId="77777777" w:rsidR="002B5745" w:rsidRDefault="002B5745" w:rsidP="00E53D9D"/>
        </w:tc>
        <w:tc>
          <w:tcPr>
            <w:tcW w:w="292" w:type="dxa"/>
          </w:tcPr>
          <w:p w14:paraId="0D5AEF39" w14:textId="77777777" w:rsidR="002B5745" w:rsidRDefault="002B5745" w:rsidP="00E53D9D"/>
        </w:tc>
        <w:tc>
          <w:tcPr>
            <w:tcW w:w="292" w:type="dxa"/>
          </w:tcPr>
          <w:p w14:paraId="74980C03" w14:textId="77777777" w:rsidR="002B5745" w:rsidRDefault="002B5745" w:rsidP="00E53D9D"/>
        </w:tc>
        <w:tc>
          <w:tcPr>
            <w:tcW w:w="292" w:type="dxa"/>
          </w:tcPr>
          <w:p w14:paraId="0811B2AC" w14:textId="77777777" w:rsidR="002B5745" w:rsidRDefault="002B5745" w:rsidP="00E53D9D"/>
        </w:tc>
        <w:tc>
          <w:tcPr>
            <w:tcW w:w="292" w:type="dxa"/>
          </w:tcPr>
          <w:p w14:paraId="2A003366" w14:textId="77777777" w:rsidR="002B5745" w:rsidRDefault="002B5745" w:rsidP="00E53D9D"/>
        </w:tc>
        <w:tc>
          <w:tcPr>
            <w:tcW w:w="291" w:type="dxa"/>
          </w:tcPr>
          <w:p w14:paraId="64C08B65" w14:textId="77777777" w:rsidR="002B5745" w:rsidRDefault="002B5745" w:rsidP="00E53D9D"/>
        </w:tc>
        <w:tc>
          <w:tcPr>
            <w:tcW w:w="291" w:type="dxa"/>
          </w:tcPr>
          <w:p w14:paraId="49B09C80" w14:textId="77777777" w:rsidR="002B5745" w:rsidRDefault="002B5745" w:rsidP="00E53D9D"/>
        </w:tc>
        <w:tc>
          <w:tcPr>
            <w:tcW w:w="291" w:type="dxa"/>
          </w:tcPr>
          <w:p w14:paraId="1770A92D" w14:textId="77777777" w:rsidR="002B5745" w:rsidRDefault="002B5745" w:rsidP="00E53D9D"/>
        </w:tc>
        <w:tc>
          <w:tcPr>
            <w:tcW w:w="291" w:type="dxa"/>
          </w:tcPr>
          <w:p w14:paraId="5816F28C" w14:textId="77777777" w:rsidR="002B5745" w:rsidRDefault="002B5745" w:rsidP="00E53D9D"/>
        </w:tc>
        <w:tc>
          <w:tcPr>
            <w:tcW w:w="291" w:type="dxa"/>
          </w:tcPr>
          <w:p w14:paraId="0363BE7A" w14:textId="77777777" w:rsidR="002B5745" w:rsidRDefault="002B5745" w:rsidP="00E53D9D"/>
        </w:tc>
        <w:tc>
          <w:tcPr>
            <w:tcW w:w="291" w:type="dxa"/>
          </w:tcPr>
          <w:p w14:paraId="248F0B17" w14:textId="77777777" w:rsidR="002B5745" w:rsidRDefault="002B5745" w:rsidP="00E53D9D"/>
        </w:tc>
        <w:tc>
          <w:tcPr>
            <w:tcW w:w="291" w:type="dxa"/>
          </w:tcPr>
          <w:p w14:paraId="1EA930BF" w14:textId="77777777" w:rsidR="002B5745" w:rsidRDefault="002B5745" w:rsidP="00E53D9D"/>
        </w:tc>
        <w:tc>
          <w:tcPr>
            <w:tcW w:w="291" w:type="dxa"/>
          </w:tcPr>
          <w:p w14:paraId="5BBFDC7D" w14:textId="77777777" w:rsidR="002B5745" w:rsidRDefault="002B5745" w:rsidP="00E53D9D"/>
        </w:tc>
        <w:tc>
          <w:tcPr>
            <w:tcW w:w="291" w:type="dxa"/>
          </w:tcPr>
          <w:p w14:paraId="6A7A7DBA" w14:textId="77777777" w:rsidR="002B5745" w:rsidRDefault="002B5745" w:rsidP="00E53D9D"/>
        </w:tc>
        <w:tc>
          <w:tcPr>
            <w:tcW w:w="291" w:type="dxa"/>
          </w:tcPr>
          <w:p w14:paraId="78362BFF" w14:textId="77777777" w:rsidR="002B5745" w:rsidRDefault="002B5745" w:rsidP="00E53D9D"/>
        </w:tc>
        <w:tc>
          <w:tcPr>
            <w:tcW w:w="291" w:type="dxa"/>
          </w:tcPr>
          <w:p w14:paraId="5142D743" w14:textId="77777777" w:rsidR="002B5745" w:rsidRDefault="002B5745" w:rsidP="00E53D9D"/>
        </w:tc>
        <w:tc>
          <w:tcPr>
            <w:tcW w:w="291" w:type="dxa"/>
          </w:tcPr>
          <w:p w14:paraId="0C490879" w14:textId="77777777" w:rsidR="002B5745" w:rsidRDefault="002B5745" w:rsidP="00E53D9D"/>
        </w:tc>
        <w:tc>
          <w:tcPr>
            <w:tcW w:w="291" w:type="dxa"/>
          </w:tcPr>
          <w:p w14:paraId="68D6C958" w14:textId="77777777" w:rsidR="002B5745" w:rsidRDefault="002B5745" w:rsidP="00E53D9D"/>
        </w:tc>
        <w:tc>
          <w:tcPr>
            <w:tcW w:w="291" w:type="dxa"/>
          </w:tcPr>
          <w:p w14:paraId="12F72870" w14:textId="77777777" w:rsidR="002B5745" w:rsidRDefault="002B5745" w:rsidP="00E53D9D"/>
        </w:tc>
        <w:tc>
          <w:tcPr>
            <w:tcW w:w="291" w:type="dxa"/>
          </w:tcPr>
          <w:p w14:paraId="2ED700A5" w14:textId="77777777" w:rsidR="002B5745" w:rsidRDefault="002B5745" w:rsidP="00E53D9D"/>
        </w:tc>
        <w:tc>
          <w:tcPr>
            <w:tcW w:w="291" w:type="dxa"/>
          </w:tcPr>
          <w:p w14:paraId="09407703" w14:textId="77777777" w:rsidR="002B5745" w:rsidRDefault="002B5745" w:rsidP="00E53D9D"/>
        </w:tc>
        <w:tc>
          <w:tcPr>
            <w:tcW w:w="291" w:type="dxa"/>
          </w:tcPr>
          <w:p w14:paraId="092262FE" w14:textId="77777777" w:rsidR="002B5745" w:rsidRDefault="002B5745" w:rsidP="00E53D9D"/>
        </w:tc>
        <w:tc>
          <w:tcPr>
            <w:tcW w:w="291" w:type="dxa"/>
          </w:tcPr>
          <w:p w14:paraId="073C66E5" w14:textId="77777777" w:rsidR="002B5745" w:rsidRDefault="002B5745" w:rsidP="00E53D9D"/>
        </w:tc>
        <w:tc>
          <w:tcPr>
            <w:tcW w:w="291" w:type="dxa"/>
          </w:tcPr>
          <w:p w14:paraId="334410A5" w14:textId="77777777" w:rsidR="002B5745" w:rsidRDefault="002B5745" w:rsidP="00E53D9D"/>
        </w:tc>
        <w:tc>
          <w:tcPr>
            <w:tcW w:w="288" w:type="dxa"/>
            <w:shd w:val="clear" w:color="auto" w:fill="auto"/>
          </w:tcPr>
          <w:p w14:paraId="553F5F49" w14:textId="77777777" w:rsidR="002B5745" w:rsidRDefault="002B5745" w:rsidP="00E53D9D"/>
        </w:tc>
        <w:tc>
          <w:tcPr>
            <w:tcW w:w="289" w:type="dxa"/>
            <w:shd w:val="clear" w:color="auto" w:fill="auto"/>
          </w:tcPr>
          <w:p w14:paraId="7B374916" w14:textId="77777777" w:rsidR="002B5745" w:rsidRDefault="002B5745" w:rsidP="00E53D9D"/>
        </w:tc>
        <w:tc>
          <w:tcPr>
            <w:tcW w:w="288" w:type="dxa"/>
            <w:shd w:val="clear" w:color="auto" w:fill="auto"/>
          </w:tcPr>
          <w:p w14:paraId="12FBBB78" w14:textId="77777777" w:rsidR="002B5745" w:rsidRDefault="002B5745" w:rsidP="00E53D9D"/>
        </w:tc>
      </w:tr>
      <w:tr w:rsidR="002B5745" w14:paraId="7D4B15DB" w14:textId="77777777" w:rsidTr="00E53D9D">
        <w:trPr>
          <w:trHeight w:val="360"/>
          <w:jc w:val="center"/>
        </w:trPr>
        <w:tc>
          <w:tcPr>
            <w:tcW w:w="293" w:type="dxa"/>
          </w:tcPr>
          <w:p w14:paraId="498AA2B6" w14:textId="77777777" w:rsidR="002B5745" w:rsidRDefault="002B5745" w:rsidP="00E53D9D"/>
        </w:tc>
        <w:tc>
          <w:tcPr>
            <w:tcW w:w="293" w:type="dxa"/>
          </w:tcPr>
          <w:p w14:paraId="6690F0AA" w14:textId="77777777" w:rsidR="002B5745" w:rsidRDefault="002B5745" w:rsidP="00E53D9D"/>
        </w:tc>
        <w:tc>
          <w:tcPr>
            <w:tcW w:w="293" w:type="dxa"/>
          </w:tcPr>
          <w:p w14:paraId="616D8DB6" w14:textId="77777777" w:rsidR="002B5745" w:rsidRDefault="002B5745" w:rsidP="00E53D9D"/>
        </w:tc>
        <w:tc>
          <w:tcPr>
            <w:tcW w:w="293" w:type="dxa"/>
          </w:tcPr>
          <w:p w14:paraId="42E264CC" w14:textId="77777777" w:rsidR="002B5745" w:rsidRDefault="002B5745" w:rsidP="00E53D9D"/>
        </w:tc>
        <w:tc>
          <w:tcPr>
            <w:tcW w:w="292" w:type="dxa"/>
          </w:tcPr>
          <w:p w14:paraId="0241AC3F" w14:textId="77777777" w:rsidR="002B5745" w:rsidRDefault="002B5745" w:rsidP="00E53D9D"/>
        </w:tc>
        <w:tc>
          <w:tcPr>
            <w:tcW w:w="292" w:type="dxa"/>
          </w:tcPr>
          <w:p w14:paraId="2C79A0F7" w14:textId="77777777" w:rsidR="002B5745" w:rsidRDefault="002B5745" w:rsidP="00E53D9D"/>
        </w:tc>
        <w:tc>
          <w:tcPr>
            <w:tcW w:w="292" w:type="dxa"/>
          </w:tcPr>
          <w:p w14:paraId="5120E06D" w14:textId="77777777" w:rsidR="002B5745" w:rsidRDefault="002B5745" w:rsidP="00E53D9D"/>
        </w:tc>
        <w:tc>
          <w:tcPr>
            <w:tcW w:w="292" w:type="dxa"/>
          </w:tcPr>
          <w:p w14:paraId="754E8505" w14:textId="77777777" w:rsidR="002B5745" w:rsidRDefault="002B5745" w:rsidP="00E53D9D"/>
        </w:tc>
        <w:tc>
          <w:tcPr>
            <w:tcW w:w="292" w:type="dxa"/>
          </w:tcPr>
          <w:p w14:paraId="6051FF56" w14:textId="77777777" w:rsidR="002B5745" w:rsidRDefault="002B5745" w:rsidP="00E53D9D"/>
        </w:tc>
        <w:tc>
          <w:tcPr>
            <w:tcW w:w="292" w:type="dxa"/>
          </w:tcPr>
          <w:p w14:paraId="44BD5D16" w14:textId="77777777" w:rsidR="002B5745" w:rsidRDefault="002B5745" w:rsidP="00E53D9D"/>
        </w:tc>
        <w:tc>
          <w:tcPr>
            <w:tcW w:w="292" w:type="dxa"/>
          </w:tcPr>
          <w:p w14:paraId="2FA8DC7A" w14:textId="77777777" w:rsidR="002B5745" w:rsidRDefault="002B5745" w:rsidP="00E53D9D"/>
        </w:tc>
        <w:tc>
          <w:tcPr>
            <w:tcW w:w="291" w:type="dxa"/>
          </w:tcPr>
          <w:p w14:paraId="7C1EF2BB" w14:textId="77777777" w:rsidR="002B5745" w:rsidRDefault="002B5745" w:rsidP="00E53D9D"/>
        </w:tc>
        <w:tc>
          <w:tcPr>
            <w:tcW w:w="291" w:type="dxa"/>
          </w:tcPr>
          <w:p w14:paraId="4A52FBE6" w14:textId="77777777" w:rsidR="002B5745" w:rsidRDefault="002B5745" w:rsidP="00E53D9D"/>
        </w:tc>
        <w:tc>
          <w:tcPr>
            <w:tcW w:w="291" w:type="dxa"/>
          </w:tcPr>
          <w:p w14:paraId="6C968C15" w14:textId="77777777" w:rsidR="002B5745" w:rsidRDefault="002B5745" w:rsidP="00E53D9D"/>
        </w:tc>
        <w:tc>
          <w:tcPr>
            <w:tcW w:w="291" w:type="dxa"/>
          </w:tcPr>
          <w:p w14:paraId="6688E030" w14:textId="77777777" w:rsidR="002B5745" w:rsidRDefault="002B5745" w:rsidP="00E53D9D"/>
        </w:tc>
        <w:tc>
          <w:tcPr>
            <w:tcW w:w="291" w:type="dxa"/>
          </w:tcPr>
          <w:p w14:paraId="2C0D7445" w14:textId="77777777" w:rsidR="002B5745" w:rsidRDefault="002B5745" w:rsidP="00E53D9D"/>
        </w:tc>
        <w:tc>
          <w:tcPr>
            <w:tcW w:w="291" w:type="dxa"/>
          </w:tcPr>
          <w:p w14:paraId="1B3244F3" w14:textId="77777777" w:rsidR="002B5745" w:rsidRDefault="002B5745" w:rsidP="00E53D9D"/>
        </w:tc>
        <w:tc>
          <w:tcPr>
            <w:tcW w:w="291" w:type="dxa"/>
          </w:tcPr>
          <w:p w14:paraId="728BD57F" w14:textId="77777777" w:rsidR="002B5745" w:rsidRDefault="002B5745" w:rsidP="00E53D9D"/>
        </w:tc>
        <w:tc>
          <w:tcPr>
            <w:tcW w:w="291" w:type="dxa"/>
          </w:tcPr>
          <w:p w14:paraId="798A6451" w14:textId="77777777" w:rsidR="002B5745" w:rsidRDefault="002B5745" w:rsidP="00E53D9D"/>
        </w:tc>
        <w:tc>
          <w:tcPr>
            <w:tcW w:w="291" w:type="dxa"/>
          </w:tcPr>
          <w:p w14:paraId="4D3768F1" w14:textId="77777777" w:rsidR="002B5745" w:rsidRDefault="002B5745" w:rsidP="00E53D9D"/>
        </w:tc>
        <w:tc>
          <w:tcPr>
            <w:tcW w:w="291" w:type="dxa"/>
          </w:tcPr>
          <w:p w14:paraId="61C1C695" w14:textId="77777777" w:rsidR="002B5745" w:rsidRDefault="002B5745" w:rsidP="00E53D9D"/>
        </w:tc>
        <w:tc>
          <w:tcPr>
            <w:tcW w:w="291" w:type="dxa"/>
          </w:tcPr>
          <w:p w14:paraId="61EC2495" w14:textId="77777777" w:rsidR="002B5745" w:rsidRDefault="002B5745" w:rsidP="00E53D9D"/>
        </w:tc>
        <w:tc>
          <w:tcPr>
            <w:tcW w:w="291" w:type="dxa"/>
          </w:tcPr>
          <w:p w14:paraId="3B445BE5" w14:textId="77777777" w:rsidR="002B5745" w:rsidRDefault="002B5745" w:rsidP="00E53D9D"/>
        </w:tc>
        <w:tc>
          <w:tcPr>
            <w:tcW w:w="291" w:type="dxa"/>
          </w:tcPr>
          <w:p w14:paraId="48862C05" w14:textId="77777777" w:rsidR="002B5745" w:rsidRDefault="002B5745" w:rsidP="00E53D9D"/>
        </w:tc>
        <w:tc>
          <w:tcPr>
            <w:tcW w:w="291" w:type="dxa"/>
          </w:tcPr>
          <w:p w14:paraId="5E538EC3" w14:textId="77777777" w:rsidR="002B5745" w:rsidRDefault="002B5745" w:rsidP="00E53D9D"/>
        </w:tc>
        <w:tc>
          <w:tcPr>
            <w:tcW w:w="291" w:type="dxa"/>
          </w:tcPr>
          <w:p w14:paraId="4698AB9A" w14:textId="77777777" w:rsidR="002B5745" w:rsidRDefault="002B5745" w:rsidP="00E53D9D"/>
        </w:tc>
        <w:tc>
          <w:tcPr>
            <w:tcW w:w="291" w:type="dxa"/>
          </w:tcPr>
          <w:p w14:paraId="69FC07D6" w14:textId="77777777" w:rsidR="002B5745" w:rsidRDefault="002B5745" w:rsidP="00E53D9D"/>
        </w:tc>
        <w:tc>
          <w:tcPr>
            <w:tcW w:w="291" w:type="dxa"/>
          </w:tcPr>
          <w:p w14:paraId="04C5953B" w14:textId="77777777" w:rsidR="002B5745" w:rsidRDefault="002B5745" w:rsidP="00E53D9D"/>
        </w:tc>
        <w:tc>
          <w:tcPr>
            <w:tcW w:w="291" w:type="dxa"/>
          </w:tcPr>
          <w:p w14:paraId="2AFAAEE8" w14:textId="77777777" w:rsidR="002B5745" w:rsidRDefault="002B5745" w:rsidP="00E53D9D"/>
        </w:tc>
        <w:tc>
          <w:tcPr>
            <w:tcW w:w="291" w:type="dxa"/>
          </w:tcPr>
          <w:p w14:paraId="6E14D624" w14:textId="77777777" w:rsidR="002B5745" w:rsidRDefault="002B5745" w:rsidP="00E53D9D"/>
        </w:tc>
        <w:tc>
          <w:tcPr>
            <w:tcW w:w="288" w:type="dxa"/>
            <w:shd w:val="clear" w:color="auto" w:fill="auto"/>
          </w:tcPr>
          <w:p w14:paraId="30681771" w14:textId="77777777" w:rsidR="002B5745" w:rsidRDefault="002B5745" w:rsidP="00E53D9D"/>
        </w:tc>
        <w:tc>
          <w:tcPr>
            <w:tcW w:w="289" w:type="dxa"/>
            <w:shd w:val="clear" w:color="auto" w:fill="auto"/>
          </w:tcPr>
          <w:p w14:paraId="24582757" w14:textId="77777777" w:rsidR="002B5745" w:rsidRDefault="002B5745" w:rsidP="00E53D9D"/>
        </w:tc>
        <w:tc>
          <w:tcPr>
            <w:tcW w:w="288" w:type="dxa"/>
            <w:shd w:val="clear" w:color="auto" w:fill="auto"/>
          </w:tcPr>
          <w:p w14:paraId="64E9ED8D" w14:textId="77777777" w:rsidR="002B5745" w:rsidRDefault="002B5745" w:rsidP="00E53D9D"/>
        </w:tc>
      </w:tr>
      <w:tr w:rsidR="002B5745" w14:paraId="6E1519FC" w14:textId="77777777" w:rsidTr="00E53D9D">
        <w:trPr>
          <w:trHeight w:val="360"/>
          <w:jc w:val="center"/>
        </w:trPr>
        <w:tc>
          <w:tcPr>
            <w:tcW w:w="293" w:type="dxa"/>
          </w:tcPr>
          <w:p w14:paraId="44927861" w14:textId="77777777" w:rsidR="002B5745" w:rsidRDefault="002B5745" w:rsidP="00E53D9D"/>
        </w:tc>
        <w:tc>
          <w:tcPr>
            <w:tcW w:w="293" w:type="dxa"/>
          </w:tcPr>
          <w:p w14:paraId="42210AF6" w14:textId="77777777" w:rsidR="002B5745" w:rsidRDefault="002B5745" w:rsidP="00E53D9D"/>
        </w:tc>
        <w:tc>
          <w:tcPr>
            <w:tcW w:w="293" w:type="dxa"/>
          </w:tcPr>
          <w:p w14:paraId="08AE6486" w14:textId="77777777" w:rsidR="002B5745" w:rsidRDefault="002B5745" w:rsidP="00E53D9D"/>
        </w:tc>
        <w:tc>
          <w:tcPr>
            <w:tcW w:w="293" w:type="dxa"/>
          </w:tcPr>
          <w:p w14:paraId="25532466" w14:textId="77777777" w:rsidR="002B5745" w:rsidRDefault="002B5745" w:rsidP="00E53D9D"/>
        </w:tc>
        <w:tc>
          <w:tcPr>
            <w:tcW w:w="292" w:type="dxa"/>
          </w:tcPr>
          <w:p w14:paraId="01A82DFB" w14:textId="77777777" w:rsidR="002B5745" w:rsidRDefault="002B5745" w:rsidP="00E53D9D"/>
        </w:tc>
        <w:tc>
          <w:tcPr>
            <w:tcW w:w="292" w:type="dxa"/>
          </w:tcPr>
          <w:p w14:paraId="2BF8B041" w14:textId="77777777" w:rsidR="002B5745" w:rsidRDefault="002B5745" w:rsidP="00E53D9D"/>
        </w:tc>
        <w:tc>
          <w:tcPr>
            <w:tcW w:w="292" w:type="dxa"/>
          </w:tcPr>
          <w:p w14:paraId="7E8E7EAF" w14:textId="77777777" w:rsidR="002B5745" w:rsidRDefault="002B5745" w:rsidP="00E53D9D"/>
        </w:tc>
        <w:tc>
          <w:tcPr>
            <w:tcW w:w="292" w:type="dxa"/>
          </w:tcPr>
          <w:p w14:paraId="3B9EF972" w14:textId="77777777" w:rsidR="002B5745" w:rsidRDefault="002B5745" w:rsidP="00E53D9D"/>
        </w:tc>
        <w:tc>
          <w:tcPr>
            <w:tcW w:w="292" w:type="dxa"/>
          </w:tcPr>
          <w:p w14:paraId="5CD46201" w14:textId="77777777" w:rsidR="002B5745" w:rsidRDefault="002B5745" w:rsidP="00E53D9D"/>
        </w:tc>
        <w:tc>
          <w:tcPr>
            <w:tcW w:w="292" w:type="dxa"/>
          </w:tcPr>
          <w:p w14:paraId="5AC0A72A" w14:textId="77777777" w:rsidR="002B5745" w:rsidRDefault="002B5745" w:rsidP="00E53D9D"/>
        </w:tc>
        <w:tc>
          <w:tcPr>
            <w:tcW w:w="292" w:type="dxa"/>
          </w:tcPr>
          <w:p w14:paraId="2BD9D831" w14:textId="77777777" w:rsidR="002B5745" w:rsidRDefault="002B5745" w:rsidP="00E53D9D"/>
        </w:tc>
        <w:tc>
          <w:tcPr>
            <w:tcW w:w="291" w:type="dxa"/>
          </w:tcPr>
          <w:p w14:paraId="5F4792C9" w14:textId="77777777" w:rsidR="002B5745" w:rsidRDefault="002B5745" w:rsidP="00E53D9D"/>
        </w:tc>
        <w:tc>
          <w:tcPr>
            <w:tcW w:w="291" w:type="dxa"/>
          </w:tcPr>
          <w:p w14:paraId="57D711B1" w14:textId="77777777" w:rsidR="002B5745" w:rsidRDefault="002B5745" w:rsidP="00E53D9D"/>
        </w:tc>
        <w:tc>
          <w:tcPr>
            <w:tcW w:w="291" w:type="dxa"/>
          </w:tcPr>
          <w:p w14:paraId="70CEA9FC" w14:textId="77777777" w:rsidR="002B5745" w:rsidRDefault="002B5745" w:rsidP="00E53D9D"/>
        </w:tc>
        <w:tc>
          <w:tcPr>
            <w:tcW w:w="291" w:type="dxa"/>
          </w:tcPr>
          <w:p w14:paraId="435C1DF6" w14:textId="77777777" w:rsidR="002B5745" w:rsidRDefault="002B5745" w:rsidP="00E53D9D"/>
        </w:tc>
        <w:tc>
          <w:tcPr>
            <w:tcW w:w="291" w:type="dxa"/>
          </w:tcPr>
          <w:p w14:paraId="3FF6321F" w14:textId="77777777" w:rsidR="002B5745" w:rsidRDefault="002B5745" w:rsidP="00E53D9D"/>
        </w:tc>
        <w:tc>
          <w:tcPr>
            <w:tcW w:w="291" w:type="dxa"/>
          </w:tcPr>
          <w:p w14:paraId="62ED9B3D" w14:textId="77777777" w:rsidR="002B5745" w:rsidRDefault="002B5745" w:rsidP="00E53D9D"/>
        </w:tc>
        <w:tc>
          <w:tcPr>
            <w:tcW w:w="291" w:type="dxa"/>
          </w:tcPr>
          <w:p w14:paraId="5069540B" w14:textId="77777777" w:rsidR="002B5745" w:rsidRDefault="002B5745" w:rsidP="00E53D9D"/>
        </w:tc>
        <w:tc>
          <w:tcPr>
            <w:tcW w:w="291" w:type="dxa"/>
          </w:tcPr>
          <w:p w14:paraId="73C9FE83" w14:textId="77777777" w:rsidR="002B5745" w:rsidRDefault="002B5745" w:rsidP="00E53D9D"/>
        </w:tc>
        <w:tc>
          <w:tcPr>
            <w:tcW w:w="291" w:type="dxa"/>
          </w:tcPr>
          <w:p w14:paraId="2735E399" w14:textId="77777777" w:rsidR="002B5745" w:rsidRDefault="002B5745" w:rsidP="00E53D9D"/>
        </w:tc>
        <w:tc>
          <w:tcPr>
            <w:tcW w:w="291" w:type="dxa"/>
          </w:tcPr>
          <w:p w14:paraId="59692FBC" w14:textId="77777777" w:rsidR="002B5745" w:rsidRDefault="002B5745" w:rsidP="00E53D9D"/>
        </w:tc>
        <w:tc>
          <w:tcPr>
            <w:tcW w:w="291" w:type="dxa"/>
          </w:tcPr>
          <w:p w14:paraId="33592041" w14:textId="77777777" w:rsidR="002B5745" w:rsidRDefault="002B5745" w:rsidP="00E53D9D"/>
        </w:tc>
        <w:tc>
          <w:tcPr>
            <w:tcW w:w="291" w:type="dxa"/>
          </w:tcPr>
          <w:p w14:paraId="7D373919" w14:textId="77777777" w:rsidR="002B5745" w:rsidRDefault="002B5745" w:rsidP="00E53D9D"/>
        </w:tc>
        <w:tc>
          <w:tcPr>
            <w:tcW w:w="291" w:type="dxa"/>
          </w:tcPr>
          <w:p w14:paraId="4A966BF8" w14:textId="77777777" w:rsidR="002B5745" w:rsidRDefault="002B5745" w:rsidP="00E53D9D"/>
        </w:tc>
        <w:tc>
          <w:tcPr>
            <w:tcW w:w="291" w:type="dxa"/>
          </w:tcPr>
          <w:p w14:paraId="07B8D48D" w14:textId="77777777" w:rsidR="002B5745" w:rsidRDefault="002B5745" w:rsidP="00E53D9D"/>
        </w:tc>
        <w:tc>
          <w:tcPr>
            <w:tcW w:w="291" w:type="dxa"/>
          </w:tcPr>
          <w:p w14:paraId="58BED553" w14:textId="77777777" w:rsidR="002B5745" w:rsidRDefault="002B5745" w:rsidP="00E53D9D"/>
        </w:tc>
        <w:tc>
          <w:tcPr>
            <w:tcW w:w="291" w:type="dxa"/>
          </w:tcPr>
          <w:p w14:paraId="2C0AC285" w14:textId="77777777" w:rsidR="002B5745" w:rsidRDefault="002B5745" w:rsidP="00E53D9D"/>
        </w:tc>
        <w:tc>
          <w:tcPr>
            <w:tcW w:w="291" w:type="dxa"/>
          </w:tcPr>
          <w:p w14:paraId="33D53B57" w14:textId="77777777" w:rsidR="002B5745" w:rsidRDefault="002B5745" w:rsidP="00E53D9D"/>
        </w:tc>
        <w:tc>
          <w:tcPr>
            <w:tcW w:w="291" w:type="dxa"/>
          </w:tcPr>
          <w:p w14:paraId="165235FA" w14:textId="77777777" w:rsidR="002B5745" w:rsidRDefault="002B5745" w:rsidP="00E53D9D"/>
        </w:tc>
        <w:tc>
          <w:tcPr>
            <w:tcW w:w="291" w:type="dxa"/>
          </w:tcPr>
          <w:p w14:paraId="6AED623A" w14:textId="77777777" w:rsidR="002B5745" w:rsidRDefault="002B5745" w:rsidP="00E53D9D"/>
        </w:tc>
        <w:tc>
          <w:tcPr>
            <w:tcW w:w="288" w:type="dxa"/>
            <w:shd w:val="clear" w:color="auto" w:fill="auto"/>
          </w:tcPr>
          <w:p w14:paraId="2FDE43EE" w14:textId="77777777" w:rsidR="002B5745" w:rsidRDefault="002B5745" w:rsidP="00E53D9D"/>
        </w:tc>
        <w:tc>
          <w:tcPr>
            <w:tcW w:w="289" w:type="dxa"/>
            <w:shd w:val="clear" w:color="auto" w:fill="auto"/>
          </w:tcPr>
          <w:p w14:paraId="7CE0DAD9" w14:textId="77777777" w:rsidR="002B5745" w:rsidRDefault="002B5745" w:rsidP="00E53D9D"/>
        </w:tc>
        <w:tc>
          <w:tcPr>
            <w:tcW w:w="288" w:type="dxa"/>
            <w:shd w:val="clear" w:color="auto" w:fill="auto"/>
          </w:tcPr>
          <w:p w14:paraId="5938AB6B" w14:textId="77777777" w:rsidR="002B5745" w:rsidRDefault="002B5745" w:rsidP="00E53D9D"/>
        </w:tc>
      </w:tr>
      <w:tr w:rsidR="002B5745" w14:paraId="07CD099C" w14:textId="77777777" w:rsidTr="00E53D9D">
        <w:trPr>
          <w:trHeight w:val="360"/>
          <w:jc w:val="center"/>
        </w:trPr>
        <w:tc>
          <w:tcPr>
            <w:tcW w:w="293" w:type="dxa"/>
          </w:tcPr>
          <w:p w14:paraId="3A92CAE3" w14:textId="77777777" w:rsidR="002B5745" w:rsidRDefault="002B5745" w:rsidP="00E53D9D"/>
        </w:tc>
        <w:tc>
          <w:tcPr>
            <w:tcW w:w="293" w:type="dxa"/>
          </w:tcPr>
          <w:p w14:paraId="2C7E4780" w14:textId="77777777" w:rsidR="002B5745" w:rsidRDefault="002B5745" w:rsidP="00E53D9D"/>
        </w:tc>
        <w:tc>
          <w:tcPr>
            <w:tcW w:w="293" w:type="dxa"/>
          </w:tcPr>
          <w:p w14:paraId="0389B599" w14:textId="77777777" w:rsidR="002B5745" w:rsidRDefault="002B5745" w:rsidP="00E53D9D"/>
        </w:tc>
        <w:tc>
          <w:tcPr>
            <w:tcW w:w="293" w:type="dxa"/>
          </w:tcPr>
          <w:p w14:paraId="5508559E" w14:textId="77777777" w:rsidR="002B5745" w:rsidRDefault="002B5745" w:rsidP="00E53D9D"/>
        </w:tc>
        <w:tc>
          <w:tcPr>
            <w:tcW w:w="292" w:type="dxa"/>
          </w:tcPr>
          <w:p w14:paraId="3BC98097" w14:textId="77777777" w:rsidR="002B5745" w:rsidRDefault="002B5745" w:rsidP="00E53D9D"/>
        </w:tc>
        <w:tc>
          <w:tcPr>
            <w:tcW w:w="292" w:type="dxa"/>
          </w:tcPr>
          <w:p w14:paraId="3C56F3CD" w14:textId="77777777" w:rsidR="002B5745" w:rsidRDefault="002B5745" w:rsidP="00E53D9D"/>
        </w:tc>
        <w:tc>
          <w:tcPr>
            <w:tcW w:w="292" w:type="dxa"/>
          </w:tcPr>
          <w:p w14:paraId="6ED3DC3B" w14:textId="77777777" w:rsidR="002B5745" w:rsidRDefault="002B5745" w:rsidP="00E53D9D"/>
        </w:tc>
        <w:tc>
          <w:tcPr>
            <w:tcW w:w="292" w:type="dxa"/>
          </w:tcPr>
          <w:p w14:paraId="50B4BEB1" w14:textId="77777777" w:rsidR="002B5745" w:rsidRDefault="002B5745" w:rsidP="00E53D9D"/>
        </w:tc>
        <w:tc>
          <w:tcPr>
            <w:tcW w:w="292" w:type="dxa"/>
          </w:tcPr>
          <w:p w14:paraId="41045E7F" w14:textId="77777777" w:rsidR="002B5745" w:rsidRDefault="002B5745" w:rsidP="00E53D9D"/>
        </w:tc>
        <w:tc>
          <w:tcPr>
            <w:tcW w:w="292" w:type="dxa"/>
          </w:tcPr>
          <w:p w14:paraId="5FAA11F1" w14:textId="77777777" w:rsidR="002B5745" w:rsidRDefault="002B5745" w:rsidP="00E53D9D"/>
        </w:tc>
        <w:tc>
          <w:tcPr>
            <w:tcW w:w="292" w:type="dxa"/>
          </w:tcPr>
          <w:p w14:paraId="1A7F224B" w14:textId="77777777" w:rsidR="002B5745" w:rsidRDefault="002B5745" w:rsidP="00E53D9D"/>
        </w:tc>
        <w:tc>
          <w:tcPr>
            <w:tcW w:w="291" w:type="dxa"/>
          </w:tcPr>
          <w:p w14:paraId="1A5365A0" w14:textId="77777777" w:rsidR="002B5745" w:rsidRDefault="002B5745" w:rsidP="00E53D9D"/>
        </w:tc>
        <w:tc>
          <w:tcPr>
            <w:tcW w:w="291" w:type="dxa"/>
          </w:tcPr>
          <w:p w14:paraId="0C6E5E74" w14:textId="77777777" w:rsidR="002B5745" w:rsidRDefault="002B5745" w:rsidP="00E53D9D"/>
        </w:tc>
        <w:tc>
          <w:tcPr>
            <w:tcW w:w="291" w:type="dxa"/>
          </w:tcPr>
          <w:p w14:paraId="012A4BE1" w14:textId="77777777" w:rsidR="002B5745" w:rsidRDefault="002B5745" w:rsidP="00E53D9D"/>
        </w:tc>
        <w:tc>
          <w:tcPr>
            <w:tcW w:w="291" w:type="dxa"/>
          </w:tcPr>
          <w:p w14:paraId="4EADB202" w14:textId="77777777" w:rsidR="002B5745" w:rsidRDefault="002B5745" w:rsidP="00E53D9D"/>
        </w:tc>
        <w:tc>
          <w:tcPr>
            <w:tcW w:w="291" w:type="dxa"/>
          </w:tcPr>
          <w:p w14:paraId="7892C433" w14:textId="77777777" w:rsidR="002B5745" w:rsidRDefault="002B5745" w:rsidP="00E53D9D"/>
        </w:tc>
        <w:tc>
          <w:tcPr>
            <w:tcW w:w="291" w:type="dxa"/>
          </w:tcPr>
          <w:p w14:paraId="317DDD27" w14:textId="77777777" w:rsidR="002B5745" w:rsidRDefault="002B5745" w:rsidP="00E53D9D"/>
        </w:tc>
        <w:tc>
          <w:tcPr>
            <w:tcW w:w="291" w:type="dxa"/>
          </w:tcPr>
          <w:p w14:paraId="4499E820" w14:textId="77777777" w:rsidR="002B5745" w:rsidRDefault="002B5745" w:rsidP="00E53D9D"/>
        </w:tc>
        <w:tc>
          <w:tcPr>
            <w:tcW w:w="291" w:type="dxa"/>
          </w:tcPr>
          <w:p w14:paraId="5F6AEDFD" w14:textId="77777777" w:rsidR="002B5745" w:rsidRDefault="002B5745" w:rsidP="00E53D9D"/>
        </w:tc>
        <w:tc>
          <w:tcPr>
            <w:tcW w:w="291" w:type="dxa"/>
          </w:tcPr>
          <w:p w14:paraId="2438DF00" w14:textId="77777777" w:rsidR="002B5745" w:rsidRDefault="002B5745" w:rsidP="00E53D9D"/>
        </w:tc>
        <w:tc>
          <w:tcPr>
            <w:tcW w:w="291" w:type="dxa"/>
          </w:tcPr>
          <w:p w14:paraId="34CFBF8B" w14:textId="77777777" w:rsidR="002B5745" w:rsidRDefault="002B5745" w:rsidP="00E53D9D"/>
        </w:tc>
        <w:tc>
          <w:tcPr>
            <w:tcW w:w="291" w:type="dxa"/>
          </w:tcPr>
          <w:p w14:paraId="20F40859" w14:textId="77777777" w:rsidR="002B5745" w:rsidRDefault="002B5745" w:rsidP="00E53D9D"/>
        </w:tc>
        <w:tc>
          <w:tcPr>
            <w:tcW w:w="291" w:type="dxa"/>
          </w:tcPr>
          <w:p w14:paraId="4CF0F16F" w14:textId="77777777" w:rsidR="002B5745" w:rsidRDefault="002B5745" w:rsidP="00E53D9D"/>
        </w:tc>
        <w:tc>
          <w:tcPr>
            <w:tcW w:w="291" w:type="dxa"/>
          </w:tcPr>
          <w:p w14:paraId="526B0484" w14:textId="77777777" w:rsidR="002B5745" w:rsidRDefault="002B5745" w:rsidP="00E53D9D"/>
        </w:tc>
        <w:tc>
          <w:tcPr>
            <w:tcW w:w="291" w:type="dxa"/>
          </w:tcPr>
          <w:p w14:paraId="6E9929F2" w14:textId="77777777" w:rsidR="002B5745" w:rsidRDefault="002B5745" w:rsidP="00E53D9D"/>
        </w:tc>
        <w:tc>
          <w:tcPr>
            <w:tcW w:w="291" w:type="dxa"/>
          </w:tcPr>
          <w:p w14:paraId="04EB1BA2" w14:textId="77777777" w:rsidR="002B5745" w:rsidRDefault="002B5745" w:rsidP="00E53D9D"/>
        </w:tc>
        <w:tc>
          <w:tcPr>
            <w:tcW w:w="291" w:type="dxa"/>
          </w:tcPr>
          <w:p w14:paraId="4A8FCCEC" w14:textId="77777777" w:rsidR="002B5745" w:rsidRDefault="002B5745" w:rsidP="00E53D9D"/>
        </w:tc>
        <w:tc>
          <w:tcPr>
            <w:tcW w:w="291" w:type="dxa"/>
          </w:tcPr>
          <w:p w14:paraId="09B566FC" w14:textId="77777777" w:rsidR="002B5745" w:rsidRDefault="002B5745" w:rsidP="00E53D9D"/>
        </w:tc>
        <w:tc>
          <w:tcPr>
            <w:tcW w:w="291" w:type="dxa"/>
          </w:tcPr>
          <w:p w14:paraId="0F3C7E95" w14:textId="77777777" w:rsidR="002B5745" w:rsidRDefault="002B5745" w:rsidP="00E53D9D"/>
        </w:tc>
        <w:tc>
          <w:tcPr>
            <w:tcW w:w="291" w:type="dxa"/>
          </w:tcPr>
          <w:p w14:paraId="1ED0D3FA" w14:textId="77777777" w:rsidR="002B5745" w:rsidRDefault="002B5745" w:rsidP="00E53D9D"/>
        </w:tc>
        <w:tc>
          <w:tcPr>
            <w:tcW w:w="288" w:type="dxa"/>
            <w:shd w:val="clear" w:color="auto" w:fill="auto"/>
          </w:tcPr>
          <w:p w14:paraId="4C60D9FD" w14:textId="77777777" w:rsidR="002B5745" w:rsidRDefault="002B5745" w:rsidP="00E53D9D"/>
        </w:tc>
        <w:tc>
          <w:tcPr>
            <w:tcW w:w="289" w:type="dxa"/>
            <w:shd w:val="clear" w:color="auto" w:fill="auto"/>
          </w:tcPr>
          <w:p w14:paraId="3A979348" w14:textId="77777777" w:rsidR="002B5745" w:rsidRDefault="002B5745" w:rsidP="00E53D9D"/>
        </w:tc>
        <w:tc>
          <w:tcPr>
            <w:tcW w:w="288" w:type="dxa"/>
            <w:shd w:val="clear" w:color="auto" w:fill="auto"/>
          </w:tcPr>
          <w:p w14:paraId="63F9F8DC" w14:textId="77777777" w:rsidR="002B5745" w:rsidRDefault="002B5745" w:rsidP="00E53D9D"/>
        </w:tc>
      </w:tr>
      <w:tr w:rsidR="002B5745" w14:paraId="50B036D1" w14:textId="77777777" w:rsidTr="00E53D9D">
        <w:trPr>
          <w:trHeight w:val="360"/>
          <w:jc w:val="center"/>
        </w:trPr>
        <w:tc>
          <w:tcPr>
            <w:tcW w:w="293" w:type="dxa"/>
          </w:tcPr>
          <w:p w14:paraId="5FF6588C" w14:textId="77777777" w:rsidR="002B5745" w:rsidRDefault="002B5745" w:rsidP="00E53D9D"/>
        </w:tc>
        <w:tc>
          <w:tcPr>
            <w:tcW w:w="293" w:type="dxa"/>
          </w:tcPr>
          <w:p w14:paraId="08AFD984" w14:textId="77777777" w:rsidR="002B5745" w:rsidRDefault="002B5745" w:rsidP="00E53D9D"/>
        </w:tc>
        <w:tc>
          <w:tcPr>
            <w:tcW w:w="293" w:type="dxa"/>
          </w:tcPr>
          <w:p w14:paraId="5D384A95" w14:textId="77777777" w:rsidR="002B5745" w:rsidRDefault="002B5745" w:rsidP="00E53D9D"/>
        </w:tc>
        <w:tc>
          <w:tcPr>
            <w:tcW w:w="293" w:type="dxa"/>
          </w:tcPr>
          <w:p w14:paraId="539227B8" w14:textId="77777777" w:rsidR="002B5745" w:rsidRDefault="002B5745" w:rsidP="00E53D9D"/>
        </w:tc>
        <w:tc>
          <w:tcPr>
            <w:tcW w:w="292" w:type="dxa"/>
          </w:tcPr>
          <w:p w14:paraId="290AA5C5" w14:textId="77777777" w:rsidR="002B5745" w:rsidRDefault="002B5745" w:rsidP="00E53D9D"/>
        </w:tc>
        <w:tc>
          <w:tcPr>
            <w:tcW w:w="292" w:type="dxa"/>
          </w:tcPr>
          <w:p w14:paraId="18864DEF" w14:textId="77777777" w:rsidR="002B5745" w:rsidRDefault="002B5745" w:rsidP="00E53D9D"/>
        </w:tc>
        <w:tc>
          <w:tcPr>
            <w:tcW w:w="292" w:type="dxa"/>
          </w:tcPr>
          <w:p w14:paraId="73689BB8" w14:textId="77777777" w:rsidR="002B5745" w:rsidRDefault="002B5745" w:rsidP="00E53D9D"/>
        </w:tc>
        <w:tc>
          <w:tcPr>
            <w:tcW w:w="292" w:type="dxa"/>
          </w:tcPr>
          <w:p w14:paraId="0F2AD024" w14:textId="77777777" w:rsidR="002B5745" w:rsidRDefault="002B5745" w:rsidP="00E53D9D"/>
        </w:tc>
        <w:tc>
          <w:tcPr>
            <w:tcW w:w="292" w:type="dxa"/>
          </w:tcPr>
          <w:p w14:paraId="787FB6F0" w14:textId="77777777" w:rsidR="002B5745" w:rsidRDefault="002B5745" w:rsidP="00E53D9D"/>
        </w:tc>
        <w:tc>
          <w:tcPr>
            <w:tcW w:w="292" w:type="dxa"/>
          </w:tcPr>
          <w:p w14:paraId="569A086D" w14:textId="77777777" w:rsidR="002B5745" w:rsidRDefault="002B5745" w:rsidP="00E53D9D"/>
        </w:tc>
        <w:tc>
          <w:tcPr>
            <w:tcW w:w="292" w:type="dxa"/>
          </w:tcPr>
          <w:p w14:paraId="6E422585" w14:textId="77777777" w:rsidR="002B5745" w:rsidRDefault="002B5745" w:rsidP="00E53D9D"/>
        </w:tc>
        <w:tc>
          <w:tcPr>
            <w:tcW w:w="291" w:type="dxa"/>
          </w:tcPr>
          <w:p w14:paraId="7AA65D0B" w14:textId="77777777" w:rsidR="002B5745" w:rsidRDefault="002B5745" w:rsidP="00E53D9D"/>
        </w:tc>
        <w:tc>
          <w:tcPr>
            <w:tcW w:w="291" w:type="dxa"/>
          </w:tcPr>
          <w:p w14:paraId="5B4C6768" w14:textId="77777777" w:rsidR="002B5745" w:rsidRDefault="002B5745" w:rsidP="00E53D9D"/>
        </w:tc>
        <w:tc>
          <w:tcPr>
            <w:tcW w:w="291" w:type="dxa"/>
          </w:tcPr>
          <w:p w14:paraId="1D27D6BA" w14:textId="77777777" w:rsidR="002B5745" w:rsidRDefault="002B5745" w:rsidP="00E53D9D"/>
        </w:tc>
        <w:tc>
          <w:tcPr>
            <w:tcW w:w="291" w:type="dxa"/>
          </w:tcPr>
          <w:p w14:paraId="1C655E29" w14:textId="77777777" w:rsidR="002B5745" w:rsidRDefault="002B5745" w:rsidP="00E53D9D"/>
        </w:tc>
        <w:tc>
          <w:tcPr>
            <w:tcW w:w="291" w:type="dxa"/>
          </w:tcPr>
          <w:p w14:paraId="77DA1465" w14:textId="77777777" w:rsidR="002B5745" w:rsidRDefault="002B5745" w:rsidP="00E53D9D"/>
        </w:tc>
        <w:tc>
          <w:tcPr>
            <w:tcW w:w="291" w:type="dxa"/>
          </w:tcPr>
          <w:p w14:paraId="044D6E2A" w14:textId="77777777" w:rsidR="002B5745" w:rsidRDefault="002B5745" w:rsidP="00E53D9D"/>
        </w:tc>
        <w:tc>
          <w:tcPr>
            <w:tcW w:w="291" w:type="dxa"/>
          </w:tcPr>
          <w:p w14:paraId="29880452" w14:textId="77777777" w:rsidR="002B5745" w:rsidRDefault="002B5745" w:rsidP="00E53D9D"/>
        </w:tc>
        <w:tc>
          <w:tcPr>
            <w:tcW w:w="291" w:type="dxa"/>
          </w:tcPr>
          <w:p w14:paraId="621A8711" w14:textId="77777777" w:rsidR="002B5745" w:rsidRDefault="002B5745" w:rsidP="00E53D9D"/>
        </w:tc>
        <w:tc>
          <w:tcPr>
            <w:tcW w:w="291" w:type="dxa"/>
          </w:tcPr>
          <w:p w14:paraId="2EBC89BE" w14:textId="77777777" w:rsidR="002B5745" w:rsidRDefault="002B5745" w:rsidP="00E53D9D"/>
        </w:tc>
        <w:tc>
          <w:tcPr>
            <w:tcW w:w="291" w:type="dxa"/>
          </w:tcPr>
          <w:p w14:paraId="11FD0D73" w14:textId="77777777" w:rsidR="002B5745" w:rsidRDefault="002B5745" w:rsidP="00E53D9D"/>
        </w:tc>
        <w:tc>
          <w:tcPr>
            <w:tcW w:w="291" w:type="dxa"/>
          </w:tcPr>
          <w:p w14:paraId="33F9BCEF" w14:textId="77777777" w:rsidR="002B5745" w:rsidRDefault="002B5745" w:rsidP="00E53D9D"/>
        </w:tc>
        <w:tc>
          <w:tcPr>
            <w:tcW w:w="291" w:type="dxa"/>
          </w:tcPr>
          <w:p w14:paraId="0ED1F398" w14:textId="77777777" w:rsidR="002B5745" w:rsidRDefault="002B5745" w:rsidP="00E53D9D"/>
        </w:tc>
        <w:tc>
          <w:tcPr>
            <w:tcW w:w="291" w:type="dxa"/>
          </w:tcPr>
          <w:p w14:paraId="277ACEBC" w14:textId="77777777" w:rsidR="002B5745" w:rsidRDefault="002B5745" w:rsidP="00E53D9D"/>
        </w:tc>
        <w:tc>
          <w:tcPr>
            <w:tcW w:w="291" w:type="dxa"/>
          </w:tcPr>
          <w:p w14:paraId="2D59C4D6" w14:textId="77777777" w:rsidR="002B5745" w:rsidRDefault="002B5745" w:rsidP="00E53D9D"/>
        </w:tc>
        <w:tc>
          <w:tcPr>
            <w:tcW w:w="291" w:type="dxa"/>
          </w:tcPr>
          <w:p w14:paraId="67E1049B" w14:textId="77777777" w:rsidR="002B5745" w:rsidRDefault="002B5745" w:rsidP="00E53D9D"/>
        </w:tc>
        <w:tc>
          <w:tcPr>
            <w:tcW w:w="291" w:type="dxa"/>
          </w:tcPr>
          <w:p w14:paraId="3E7A975C" w14:textId="77777777" w:rsidR="002B5745" w:rsidRDefault="002B5745" w:rsidP="00E53D9D"/>
        </w:tc>
        <w:tc>
          <w:tcPr>
            <w:tcW w:w="291" w:type="dxa"/>
          </w:tcPr>
          <w:p w14:paraId="000D713A" w14:textId="77777777" w:rsidR="002B5745" w:rsidRDefault="002B5745" w:rsidP="00E53D9D"/>
        </w:tc>
        <w:tc>
          <w:tcPr>
            <w:tcW w:w="291" w:type="dxa"/>
          </w:tcPr>
          <w:p w14:paraId="1EBD7884" w14:textId="77777777" w:rsidR="002B5745" w:rsidRDefault="002B5745" w:rsidP="00E53D9D"/>
        </w:tc>
        <w:tc>
          <w:tcPr>
            <w:tcW w:w="291" w:type="dxa"/>
          </w:tcPr>
          <w:p w14:paraId="65C52D81" w14:textId="77777777" w:rsidR="002B5745" w:rsidRDefault="002B5745" w:rsidP="00E53D9D"/>
        </w:tc>
        <w:tc>
          <w:tcPr>
            <w:tcW w:w="288" w:type="dxa"/>
            <w:shd w:val="clear" w:color="auto" w:fill="auto"/>
          </w:tcPr>
          <w:p w14:paraId="586F9543" w14:textId="77777777" w:rsidR="002B5745" w:rsidRDefault="002B5745" w:rsidP="00E53D9D"/>
        </w:tc>
        <w:tc>
          <w:tcPr>
            <w:tcW w:w="289" w:type="dxa"/>
            <w:shd w:val="clear" w:color="auto" w:fill="auto"/>
          </w:tcPr>
          <w:p w14:paraId="4BBE1EA7" w14:textId="77777777" w:rsidR="002B5745" w:rsidRDefault="002B5745" w:rsidP="00E53D9D"/>
        </w:tc>
        <w:tc>
          <w:tcPr>
            <w:tcW w:w="288" w:type="dxa"/>
            <w:shd w:val="clear" w:color="auto" w:fill="auto"/>
          </w:tcPr>
          <w:p w14:paraId="57AADB69" w14:textId="77777777" w:rsidR="002B5745" w:rsidRDefault="002B5745" w:rsidP="00E53D9D"/>
        </w:tc>
      </w:tr>
      <w:tr w:rsidR="002B5745" w14:paraId="3DE8EB70" w14:textId="77777777" w:rsidTr="00E53D9D">
        <w:trPr>
          <w:trHeight w:val="360"/>
          <w:jc w:val="center"/>
        </w:trPr>
        <w:tc>
          <w:tcPr>
            <w:tcW w:w="293" w:type="dxa"/>
          </w:tcPr>
          <w:p w14:paraId="1333CA71" w14:textId="77777777" w:rsidR="002B5745" w:rsidRDefault="002B5745" w:rsidP="00E53D9D"/>
        </w:tc>
        <w:tc>
          <w:tcPr>
            <w:tcW w:w="293" w:type="dxa"/>
          </w:tcPr>
          <w:p w14:paraId="44EA14B6" w14:textId="77777777" w:rsidR="002B5745" w:rsidRDefault="002B5745" w:rsidP="00E53D9D"/>
        </w:tc>
        <w:tc>
          <w:tcPr>
            <w:tcW w:w="293" w:type="dxa"/>
          </w:tcPr>
          <w:p w14:paraId="632964C7" w14:textId="77777777" w:rsidR="002B5745" w:rsidRDefault="002B5745" w:rsidP="00E53D9D"/>
        </w:tc>
        <w:tc>
          <w:tcPr>
            <w:tcW w:w="293" w:type="dxa"/>
          </w:tcPr>
          <w:p w14:paraId="460C1E41" w14:textId="77777777" w:rsidR="002B5745" w:rsidRDefault="002B5745" w:rsidP="00E53D9D"/>
        </w:tc>
        <w:tc>
          <w:tcPr>
            <w:tcW w:w="292" w:type="dxa"/>
          </w:tcPr>
          <w:p w14:paraId="59F17608" w14:textId="77777777" w:rsidR="002B5745" w:rsidRDefault="002B5745" w:rsidP="00E53D9D"/>
        </w:tc>
        <w:tc>
          <w:tcPr>
            <w:tcW w:w="292" w:type="dxa"/>
          </w:tcPr>
          <w:p w14:paraId="1F4A099E" w14:textId="77777777" w:rsidR="002B5745" w:rsidRDefault="002B5745" w:rsidP="00E53D9D"/>
        </w:tc>
        <w:tc>
          <w:tcPr>
            <w:tcW w:w="292" w:type="dxa"/>
          </w:tcPr>
          <w:p w14:paraId="765FBDC6" w14:textId="77777777" w:rsidR="002B5745" w:rsidRDefault="002B5745" w:rsidP="00E53D9D"/>
        </w:tc>
        <w:tc>
          <w:tcPr>
            <w:tcW w:w="292" w:type="dxa"/>
          </w:tcPr>
          <w:p w14:paraId="52004ACB" w14:textId="77777777" w:rsidR="002B5745" w:rsidRDefault="002B5745" w:rsidP="00E53D9D"/>
        </w:tc>
        <w:tc>
          <w:tcPr>
            <w:tcW w:w="292" w:type="dxa"/>
          </w:tcPr>
          <w:p w14:paraId="70421CF1" w14:textId="77777777" w:rsidR="002B5745" w:rsidRDefault="002B5745" w:rsidP="00E53D9D"/>
        </w:tc>
        <w:tc>
          <w:tcPr>
            <w:tcW w:w="292" w:type="dxa"/>
          </w:tcPr>
          <w:p w14:paraId="335D4988" w14:textId="77777777" w:rsidR="002B5745" w:rsidRDefault="002B5745" w:rsidP="00E53D9D"/>
        </w:tc>
        <w:tc>
          <w:tcPr>
            <w:tcW w:w="292" w:type="dxa"/>
          </w:tcPr>
          <w:p w14:paraId="1CDAA32D" w14:textId="77777777" w:rsidR="002B5745" w:rsidRDefault="002B5745" w:rsidP="00E53D9D"/>
        </w:tc>
        <w:tc>
          <w:tcPr>
            <w:tcW w:w="291" w:type="dxa"/>
          </w:tcPr>
          <w:p w14:paraId="0AB2B4BE" w14:textId="77777777" w:rsidR="002B5745" w:rsidRDefault="002B5745" w:rsidP="00E53D9D"/>
        </w:tc>
        <w:tc>
          <w:tcPr>
            <w:tcW w:w="291" w:type="dxa"/>
          </w:tcPr>
          <w:p w14:paraId="04CC83C4" w14:textId="77777777" w:rsidR="002B5745" w:rsidRDefault="002B5745" w:rsidP="00E53D9D"/>
        </w:tc>
        <w:tc>
          <w:tcPr>
            <w:tcW w:w="291" w:type="dxa"/>
          </w:tcPr>
          <w:p w14:paraId="34E7A629" w14:textId="77777777" w:rsidR="002B5745" w:rsidRDefault="002B5745" w:rsidP="00E53D9D"/>
        </w:tc>
        <w:tc>
          <w:tcPr>
            <w:tcW w:w="291" w:type="dxa"/>
          </w:tcPr>
          <w:p w14:paraId="35DE2FF6" w14:textId="77777777" w:rsidR="002B5745" w:rsidRDefault="002B5745" w:rsidP="00E53D9D"/>
        </w:tc>
        <w:tc>
          <w:tcPr>
            <w:tcW w:w="291" w:type="dxa"/>
          </w:tcPr>
          <w:p w14:paraId="27E2CBA2" w14:textId="77777777" w:rsidR="002B5745" w:rsidRDefault="002B5745" w:rsidP="00E53D9D"/>
        </w:tc>
        <w:tc>
          <w:tcPr>
            <w:tcW w:w="291" w:type="dxa"/>
          </w:tcPr>
          <w:p w14:paraId="42AAC278" w14:textId="77777777" w:rsidR="002B5745" w:rsidRDefault="002B5745" w:rsidP="00E53D9D"/>
        </w:tc>
        <w:tc>
          <w:tcPr>
            <w:tcW w:w="291" w:type="dxa"/>
          </w:tcPr>
          <w:p w14:paraId="2BF34D69" w14:textId="77777777" w:rsidR="002B5745" w:rsidRDefault="002B5745" w:rsidP="00E53D9D"/>
        </w:tc>
        <w:tc>
          <w:tcPr>
            <w:tcW w:w="291" w:type="dxa"/>
          </w:tcPr>
          <w:p w14:paraId="2FED8A7D" w14:textId="77777777" w:rsidR="002B5745" w:rsidRDefault="002B5745" w:rsidP="00E53D9D"/>
        </w:tc>
        <w:tc>
          <w:tcPr>
            <w:tcW w:w="291" w:type="dxa"/>
          </w:tcPr>
          <w:p w14:paraId="46E6B2FA" w14:textId="77777777" w:rsidR="002B5745" w:rsidRDefault="002B5745" w:rsidP="00E53D9D"/>
        </w:tc>
        <w:tc>
          <w:tcPr>
            <w:tcW w:w="291" w:type="dxa"/>
          </w:tcPr>
          <w:p w14:paraId="1B6D0B4C" w14:textId="77777777" w:rsidR="002B5745" w:rsidRDefault="002B5745" w:rsidP="00E53D9D"/>
        </w:tc>
        <w:tc>
          <w:tcPr>
            <w:tcW w:w="291" w:type="dxa"/>
          </w:tcPr>
          <w:p w14:paraId="41571A5B" w14:textId="77777777" w:rsidR="002B5745" w:rsidRDefault="002B5745" w:rsidP="00E53D9D"/>
        </w:tc>
        <w:tc>
          <w:tcPr>
            <w:tcW w:w="291" w:type="dxa"/>
          </w:tcPr>
          <w:p w14:paraId="459AF44B" w14:textId="77777777" w:rsidR="002B5745" w:rsidRDefault="002B5745" w:rsidP="00E53D9D"/>
        </w:tc>
        <w:tc>
          <w:tcPr>
            <w:tcW w:w="291" w:type="dxa"/>
          </w:tcPr>
          <w:p w14:paraId="649AB5EA" w14:textId="77777777" w:rsidR="002B5745" w:rsidRDefault="002B5745" w:rsidP="00E53D9D"/>
        </w:tc>
        <w:tc>
          <w:tcPr>
            <w:tcW w:w="291" w:type="dxa"/>
          </w:tcPr>
          <w:p w14:paraId="1E41B597" w14:textId="77777777" w:rsidR="002B5745" w:rsidRDefault="002B5745" w:rsidP="00E53D9D"/>
        </w:tc>
        <w:tc>
          <w:tcPr>
            <w:tcW w:w="291" w:type="dxa"/>
          </w:tcPr>
          <w:p w14:paraId="59E024B1" w14:textId="77777777" w:rsidR="002B5745" w:rsidRDefault="002B5745" w:rsidP="00E53D9D"/>
        </w:tc>
        <w:tc>
          <w:tcPr>
            <w:tcW w:w="291" w:type="dxa"/>
          </w:tcPr>
          <w:p w14:paraId="06EC750B" w14:textId="77777777" w:rsidR="002B5745" w:rsidRDefault="002B5745" w:rsidP="00E53D9D"/>
        </w:tc>
        <w:tc>
          <w:tcPr>
            <w:tcW w:w="291" w:type="dxa"/>
          </w:tcPr>
          <w:p w14:paraId="3852D933" w14:textId="77777777" w:rsidR="002B5745" w:rsidRDefault="002B5745" w:rsidP="00E53D9D"/>
        </w:tc>
        <w:tc>
          <w:tcPr>
            <w:tcW w:w="291" w:type="dxa"/>
          </w:tcPr>
          <w:p w14:paraId="5D6347D3" w14:textId="77777777" w:rsidR="002B5745" w:rsidRDefault="002B5745" w:rsidP="00E53D9D"/>
        </w:tc>
        <w:tc>
          <w:tcPr>
            <w:tcW w:w="291" w:type="dxa"/>
          </w:tcPr>
          <w:p w14:paraId="44C762BD" w14:textId="77777777" w:rsidR="002B5745" w:rsidRDefault="002B5745" w:rsidP="00E53D9D"/>
        </w:tc>
        <w:tc>
          <w:tcPr>
            <w:tcW w:w="288" w:type="dxa"/>
            <w:shd w:val="clear" w:color="auto" w:fill="auto"/>
          </w:tcPr>
          <w:p w14:paraId="3023B485" w14:textId="77777777" w:rsidR="002B5745" w:rsidRDefault="002B5745" w:rsidP="00E53D9D"/>
        </w:tc>
        <w:tc>
          <w:tcPr>
            <w:tcW w:w="289" w:type="dxa"/>
            <w:shd w:val="clear" w:color="auto" w:fill="auto"/>
          </w:tcPr>
          <w:p w14:paraId="64D10D35" w14:textId="77777777" w:rsidR="002B5745" w:rsidRDefault="002B5745" w:rsidP="00E53D9D"/>
        </w:tc>
        <w:tc>
          <w:tcPr>
            <w:tcW w:w="288" w:type="dxa"/>
            <w:shd w:val="clear" w:color="auto" w:fill="auto"/>
          </w:tcPr>
          <w:p w14:paraId="42F4A19D" w14:textId="77777777" w:rsidR="002B5745" w:rsidRDefault="002B5745" w:rsidP="00E53D9D"/>
        </w:tc>
      </w:tr>
      <w:tr w:rsidR="002B5745" w14:paraId="754EDA4B" w14:textId="77777777" w:rsidTr="00E53D9D">
        <w:trPr>
          <w:trHeight w:val="360"/>
          <w:jc w:val="center"/>
        </w:trPr>
        <w:tc>
          <w:tcPr>
            <w:tcW w:w="293" w:type="dxa"/>
          </w:tcPr>
          <w:p w14:paraId="2B9CF4A4" w14:textId="77777777" w:rsidR="002B5745" w:rsidRDefault="002B5745" w:rsidP="00E53D9D"/>
        </w:tc>
        <w:tc>
          <w:tcPr>
            <w:tcW w:w="293" w:type="dxa"/>
          </w:tcPr>
          <w:p w14:paraId="3F61FFF6" w14:textId="77777777" w:rsidR="002B5745" w:rsidRDefault="002B5745" w:rsidP="00E53D9D"/>
        </w:tc>
        <w:tc>
          <w:tcPr>
            <w:tcW w:w="293" w:type="dxa"/>
          </w:tcPr>
          <w:p w14:paraId="2DA545AD" w14:textId="77777777" w:rsidR="002B5745" w:rsidRDefault="002B5745" w:rsidP="00E53D9D"/>
        </w:tc>
        <w:tc>
          <w:tcPr>
            <w:tcW w:w="293" w:type="dxa"/>
          </w:tcPr>
          <w:p w14:paraId="386ED85D" w14:textId="77777777" w:rsidR="002B5745" w:rsidRDefault="002B5745" w:rsidP="00E53D9D"/>
        </w:tc>
        <w:tc>
          <w:tcPr>
            <w:tcW w:w="292" w:type="dxa"/>
          </w:tcPr>
          <w:p w14:paraId="0F6F2B73" w14:textId="77777777" w:rsidR="002B5745" w:rsidRDefault="002B5745" w:rsidP="00E53D9D"/>
        </w:tc>
        <w:tc>
          <w:tcPr>
            <w:tcW w:w="292" w:type="dxa"/>
          </w:tcPr>
          <w:p w14:paraId="36E28F14" w14:textId="77777777" w:rsidR="002B5745" w:rsidRDefault="002B5745" w:rsidP="00E53D9D"/>
        </w:tc>
        <w:tc>
          <w:tcPr>
            <w:tcW w:w="292" w:type="dxa"/>
          </w:tcPr>
          <w:p w14:paraId="2C97C3DD" w14:textId="77777777" w:rsidR="002B5745" w:rsidRDefault="002B5745" w:rsidP="00E53D9D"/>
        </w:tc>
        <w:tc>
          <w:tcPr>
            <w:tcW w:w="292" w:type="dxa"/>
          </w:tcPr>
          <w:p w14:paraId="5541C7B5" w14:textId="77777777" w:rsidR="002B5745" w:rsidRDefault="002B5745" w:rsidP="00E53D9D"/>
        </w:tc>
        <w:tc>
          <w:tcPr>
            <w:tcW w:w="292" w:type="dxa"/>
          </w:tcPr>
          <w:p w14:paraId="57973D19" w14:textId="77777777" w:rsidR="002B5745" w:rsidRDefault="002B5745" w:rsidP="00E53D9D"/>
        </w:tc>
        <w:tc>
          <w:tcPr>
            <w:tcW w:w="292" w:type="dxa"/>
          </w:tcPr>
          <w:p w14:paraId="600FD9D2" w14:textId="77777777" w:rsidR="002B5745" w:rsidRDefault="002B5745" w:rsidP="00E53D9D"/>
        </w:tc>
        <w:tc>
          <w:tcPr>
            <w:tcW w:w="292" w:type="dxa"/>
          </w:tcPr>
          <w:p w14:paraId="5B244326" w14:textId="77777777" w:rsidR="002B5745" w:rsidRDefault="002B5745" w:rsidP="00E53D9D"/>
        </w:tc>
        <w:tc>
          <w:tcPr>
            <w:tcW w:w="291" w:type="dxa"/>
          </w:tcPr>
          <w:p w14:paraId="1930FE4C" w14:textId="77777777" w:rsidR="002B5745" w:rsidRDefault="002B5745" w:rsidP="00E53D9D"/>
        </w:tc>
        <w:tc>
          <w:tcPr>
            <w:tcW w:w="291" w:type="dxa"/>
          </w:tcPr>
          <w:p w14:paraId="079855E5" w14:textId="77777777" w:rsidR="002B5745" w:rsidRDefault="002B5745" w:rsidP="00E53D9D"/>
        </w:tc>
        <w:tc>
          <w:tcPr>
            <w:tcW w:w="291" w:type="dxa"/>
          </w:tcPr>
          <w:p w14:paraId="7A23F313" w14:textId="77777777" w:rsidR="002B5745" w:rsidRDefault="002B5745" w:rsidP="00E53D9D"/>
        </w:tc>
        <w:tc>
          <w:tcPr>
            <w:tcW w:w="291" w:type="dxa"/>
          </w:tcPr>
          <w:p w14:paraId="50312BA5" w14:textId="77777777" w:rsidR="002B5745" w:rsidRDefault="002B5745" w:rsidP="00E53D9D"/>
        </w:tc>
        <w:tc>
          <w:tcPr>
            <w:tcW w:w="291" w:type="dxa"/>
          </w:tcPr>
          <w:p w14:paraId="096429A5" w14:textId="77777777" w:rsidR="002B5745" w:rsidRDefault="002B5745" w:rsidP="00E53D9D"/>
        </w:tc>
        <w:tc>
          <w:tcPr>
            <w:tcW w:w="291" w:type="dxa"/>
          </w:tcPr>
          <w:p w14:paraId="629E441B" w14:textId="77777777" w:rsidR="002B5745" w:rsidRDefault="002B5745" w:rsidP="00E53D9D"/>
        </w:tc>
        <w:tc>
          <w:tcPr>
            <w:tcW w:w="291" w:type="dxa"/>
          </w:tcPr>
          <w:p w14:paraId="6CA79D3E" w14:textId="77777777" w:rsidR="002B5745" w:rsidRDefault="002B5745" w:rsidP="00E53D9D"/>
        </w:tc>
        <w:tc>
          <w:tcPr>
            <w:tcW w:w="291" w:type="dxa"/>
          </w:tcPr>
          <w:p w14:paraId="754840C4" w14:textId="77777777" w:rsidR="002B5745" w:rsidRDefault="002B5745" w:rsidP="00E53D9D"/>
        </w:tc>
        <w:tc>
          <w:tcPr>
            <w:tcW w:w="291" w:type="dxa"/>
          </w:tcPr>
          <w:p w14:paraId="6FE9991C" w14:textId="77777777" w:rsidR="002B5745" w:rsidRDefault="002B5745" w:rsidP="00E53D9D"/>
        </w:tc>
        <w:tc>
          <w:tcPr>
            <w:tcW w:w="291" w:type="dxa"/>
          </w:tcPr>
          <w:p w14:paraId="6FA3B564" w14:textId="77777777" w:rsidR="002B5745" w:rsidRDefault="002B5745" w:rsidP="00E53D9D"/>
        </w:tc>
        <w:tc>
          <w:tcPr>
            <w:tcW w:w="291" w:type="dxa"/>
          </w:tcPr>
          <w:p w14:paraId="76729EA8" w14:textId="77777777" w:rsidR="002B5745" w:rsidRDefault="002B5745" w:rsidP="00E53D9D"/>
        </w:tc>
        <w:tc>
          <w:tcPr>
            <w:tcW w:w="291" w:type="dxa"/>
          </w:tcPr>
          <w:p w14:paraId="263D9170" w14:textId="77777777" w:rsidR="002B5745" w:rsidRDefault="002B5745" w:rsidP="00E53D9D"/>
        </w:tc>
        <w:tc>
          <w:tcPr>
            <w:tcW w:w="291" w:type="dxa"/>
          </w:tcPr>
          <w:p w14:paraId="230139A6" w14:textId="77777777" w:rsidR="002B5745" w:rsidRDefault="002B5745" w:rsidP="00E53D9D"/>
        </w:tc>
        <w:tc>
          <w:tcPr>
            <w:tcW w:w="291" w:type="dxa"/>
          </w:tcPr>
          <w:p w14:paraId="010D657B" w14:textId="77777777" w:rsidR="002B5745" w:rsidRDefault="002B5745" w:rsidP="00E53D9D"/>
        </w:tc>
        <w:tc>
          <w:tcPr>
            <w:tcW w:w="291" w:type="dxa"/>
          </w:tcPr>
          <w:p w14:paraId="79FAE0CB" w14:textId="77777777" w:rsidR="002B5745" w:rsidRDefault="002B5745" w:rsidP="00E53D9D"/>
        </w:tc>
        <w:tc>
          <w:tcPr>
            <w:tcW w:w="291" w:type="dxa"/>
          </w:tcPr>
          <w:p w14:paraId="288EC608" w14:textId="77777777" w:rsidR="002B5745" w:rsidRDefault="002B5745" w:rsidP="00E53D9D"/>
        </w:tc>
        <w:tc>
          <w:tcPr>
            <w:tcW w:w="291" w:type="dxa"/>
          </w:tcPr>
          <w:p w14:paraId="084FF0B5" w14:textId="77777777" w:rsidR="002B5745" w:rsidRDefault="002B5745" w:rsidP="00E53D9D"/>
        </w:tc>
        <w:tc>
          <w:tcPr>
            <w:tcW w:w="291" w:type="dxa"/>
          </w:tcPr>
          <w:p w14:paraId="7DD21463" w14:textId="77777777" w:rsidR="002B5745" w:rsidRDefault="002B5745" w:rsidP="00E53D9D"/>
        </w:tc>
        <w:tc>
          <w:tcPr>
            <w:tcW w:w="291" w:type="dxa"/>
          </w:tcPr>
          <w:p w14:paraId="7F65027C" w14:textId="77777777" w:rsidR="002B5745" w:rsidRDefault="002B5745" w:rsidP="00E53D9D"/>
        </w:tc>
        <w:tc>
          <w:tcPr>
            <w:tcW w:w="288" w:type="dxa"/>
            <w:shd w:val="clear" w:color="auto" w:fill="auto"/>
          </w:tcPr>
          <w:p w14:paraId="611D5E3C" w14:textId="77777777" w:rsidR="002B5745" w:rsidRDefault="002B5745" w:rsidP="00E53D9D"/>
        </w:tc>
        <w:tc>
          <w:tcPr>
            <w:tcW w:w="289" w:type="dxa"/>
            <w:shd w:val="clear" w:color="auto" w:fill="auto"/>
          </w:tcPr>
          <w:p w14:paraId="3EB50222" w14:textId="77777777" w:rsidR="002B5745" w:rsidRDefault="002B5745" w:rsidP="00E53D9D"/>
        </w:tc>
        <w:tc>
          <w:tcPr>
            <w:tcW w:w="288" w:type="dxa"/>
            <w:shd w:val="clear" w:color="auto" w:fill="auto"/>
          </w:tcPr>
          <w:p w14:paraId="411FA021" w14:textId="77777777" w:rsidR="002B5745" w:rsidRDefault="002B5745" w:rsidP="00E53D9D"/>
        </w:tc>
      </w:tr>
      <w:tr w:rsidR="002B5745" w14:paraId="308A4972" w14:textId="77777777" w:rsidTr="00E53D9D">
        <w:trPr>
          <w:trHeight w:val="360"/>
          <w:jc w:val="center"/>
        </w:trPr>
        <w:tc>
          <w:tcPr>
            <w:tcW w:w="293" w:type="dxa"/>
          </w:tcPr>
          <w:p w14:paraId="6D1953F3" w14:textId="77777777" w:rsidR="002B5745" w:rsidRDefault="002B5745" w:rsidP="00E53D9D"/>
        </w:tc>
        <w:tc>
          <w:tcPr>
            <w:tcW w:w="293" w:type="dxa"/>
          </w:tcPr>
          <w:p w14:paraId="7FB66FE9" w14:textId="77777777" w:rsidR="002B5745" w:rsidRDefault="002B5745" w:rsidP="00E53D9D"/>
        </w:tc>
        <w:tc>
          <w:tcPr>
            <w:tcW w:w="293" w:type="dxa"/>
          </w:tcPr>
          <w:p w14:paraId="14F0275F" w14:textId="77777777" w:rsidR="002B5745" w:rsidRDefault="002B5745" w:rsidP="00E53D9D"/>
        </w:tc>
        <w:tc>
          <w:tcPr>
            <w:tcW w:w="293" w:type="dxa"/>
          </w:tcPr>
          <w:p w14:paraId="5C232660" w14:textId="77777777" w:rsidR="002B5745" w:rsidRDefault="002B5745" w:rsidP="00E53D9D"/>
        </w:tc>
        <w:tc>
          <w:tcPr>
            <w:tcW w:w="292" w:type="dxa"/>
          </w:tcPr>
          <w:p w14:paraId="4B8419ED" w14:textId="77777777" w:rsidR="002B5745" w:rsidRDefault="002B5745" w:rsidP="00E53D9D"/>
        </w:tc>
        <w:tc>
          <w:tcPr>
            <w:tcW w:w="292" w:type="dxa"/>
          </w:tcPr>
          <w:p w14:paraId="25E365E7" w14:textId="77777777" w:rsidR="002B5745" w:rsidRDefault="002B5745" w:rsidP="00E53D9D"/>
        </w:tc>
        <w:tc>
          <w:tcPr>
            <w:tcW w:w="292" w:type="dxa"/>
          </w:tcPr>
          <w:p w14:paraId="1FC9095D" w14:textId="77777777" w:rsidR="002B5745" w:rsidRDefault="002B5745" w:rsidP="00E53D9D"/>
        </w:tc>
        <w:tc>
          <w:tcPr>
            <w:tcW w:w="292" w:type="dxa"/>
          </w:tcPr>
          <w:p w14:paraId="7E790255" w14:textId="77777777" w:rsidR="002B5745" w:rsidRDefault="002B5745" w:rsidP="00E53D9D"/>
        </w:tc>
        <w:tc>
          <w:tcPr>
            <w:tcW w:w="292" w:type="dxa"/>
          </w:tcPr>
          <w:p w14:paraId="035B7703" w14:textId="77777777" w:rsidR="002B5745" w:rsidRDefault="002B5745" w:rsidP="00E53D9D"/>
        </w:tc>
        <w:tc>
          <w:tcPr>
            <w:tcW w:w="292" w:type="dxa"/>
          </w:tcPr>
          <w:p w14:paraId="66F15294" w14:textId="77777777" w:rsidR="002B5745" w:rsidRDefault="002B5745" w:rsidP="00E53D9D"/>
        </w:tc>
        <w:tc>
          <w:tcPr>
            <w:tcW w:w="292" w:type="dxa"/>
          </w:tcPr>
          <w:p w14:paraId="52F9E336" w14:textId="77777777" w:rsidR="002B5745" w:rsidRDefault="002B5745" w:rsidP="00E53D9D"/>
        </w:tc>
        <w:tc>
          <w:tcPr>
            <w:tcW w:w="291" w:type="dxa"/>
          </w:tcPr>
          <w:p w14:paraId="578E7A96" w14:textId="77777777" w:rsidR="002B5745" w:rsidRDefault="002B5745" w:rsidP="00E53D9D"/>
        </w:tc>
        <w:tc>
          <w:tcPr>
            <w:tcW w:w="291" w:type="dxa"/>
          </w:tcPr>
          <w:p w14:paraId="1001C2E2" w14:textId="77777777" w:rsidR="002B5745" w:rsidRDefault="002B5745" w:rsidP="00E53D9D"/>
        </w:tc>
        <w:tc>
          <w:tcPr>
            <w:tcW w:w="291" w:type="dxa"/>
          </w:tcPr>
          <w:p w14:paraId="2E9E0B47" w14:textId="77777777" w:rsidR="002B5745" w:rsidRDefault="002B5745" w:rsidP="00E53D9D"/>
        </w:tc>
        <w:tc>
          <w:tcPr>
            <w:tcW w:w="291" w:type="dxa"/>
          </w:tcPr>
          <w:p w14:paraId="00237EF6" w14:textId="77777777" w:rsidR="002B5745" w:rsidRDefault="002B5745" w:rsidP="00E53D9D"/>
        </w:tc>
        <w:tc>
          <w:tcPr>
            <w:tcW w:w="291" w:type="dxa"/>
          </w:tcPr>
          <w:p w14:paraId="6CCA4083" w14:textId="77777777" w:rsidR="002B5745" w:rsidRDefault="002B5745" w:rsidP="00E53D9D"/>
        </w:tc>
        <w:tc>
          <w:tcPr>
            <w:tcW w:w="291" w:type="dxa"/>
          </w:tcPr>
          <w:p w14:paraId="2619D4AF" w14:textId="77777777" w:rsidR="002B5745" w:rsidRDefault="002B5745" w:rsidP="00E53D9D"/>
        </w:tc>
        <w:tc>
          <w:tcPr>
            <w:tcW w:w="291" w:type="dxa"/>
          </w:tcPr>
          <w:p w14:paraId="4800FF70" w14:textId="77777777" w:rsidR="002B5745" w:rsidRDefault="002B5745" w:rsidP="00E53D9D"/>
        </w:tc>
        <w:tc>
          <w:tcPr>
            <w:tcW w:w="291" w:type="dxa"/>
          </w:tcPr>
          <w:p w14:paraId="69543890" w14:textId="77777777" w:rsidR="002B5745" w:rsidRDefault="002B5745" w:rsidP="00E53D9D"/>
        </w:tc>
        <w:tc>
          <w:tcPr>
            <w:tcW w:w="291" w:type="dxa"/>
          </w:tcPr>
          <w:p w14:paraId="5F0AD416" w14:textId="77777777" w:rsidR="002B5745" w:rsidRDefault="002B5745" w:rsidP="00E53D9D"/>
        </w:tc>
        <w:tc>
          <w:tcPr>
            <w:tcW w:w="291" w:type="dxa"/>
          </w:tcPr>
          <w:p w14:paraId="3D773FC9" w14:textId="77777777" w:rsidR="002B5745" w:rsidRDefault="002B5745" w:rsidP="00E53D9D"/>
        </w:tc>
        <w:tc>
          <w:tcPr>
            <w:tcW w:w="291" w:type="dxa"/>
          </w:tcPr>
          <w:p w14:paraId="22D6DC29" w14:textId="77777777" w:rsidR="002B5745" w:rsidRDefault="002B5745" w:rsidP="00E53D9D"/>
        </w:tc>
        <w:tc>
          <w:tcPr>
            <w:tcW w:w="291" w:type="dxa"/>
          </w:tcPr>
          <w:p w14:paraId="27C8D814" w14:textId="77777777" w:rsidR="002B5745" w:rsidRDefault="002B5745" w:rsidP="00E53D9D"/>
        </w:tc>
        <w:tc>
          <w:tcPr>
            <w:tcW w:w="291" w:type="dxa"/>
          </w:tcPr>
          <w:p w14:paraId="5F16402B" w14:textId="77777777" w:rsidR="002B5745" w:rsidRDefault="002B5745" w:rsidP="00E53D9D"/>
        </w:tc>
        <w:tc>
          <w:tcPr>
            <w:tcW w:w="291" w:type="dxa"/>
          </w:tcPr>
          <w:p w14:paraId="73A8A7B5" w14:textId="77777777" w:rsidR="002B5745" w:rsidRDefault="002B5745" w:rsidP="00E53D9D"/>
        </w:tc>
        <w:tc>
          <w:tcPr>
            <w:tcW w:w="291" w:type="dxa"/>
          </w:tcPr>
          <w:p w14:paraId="2836AEC9" w14:textId="77777777" w:rsidR="002B5745" w:rsidRDefault="002B5745" w:rsidP="00E53D9D"/>
        </w:tc>
        <w:tc>
          <w:tcPr>
            <w:tcW w:w="291" w:type="dxa"/>
          </w:tcPr>
          <w:p w14:paraId="54DC1B60" w14:textId="77777777" w:rsidR="002B5745" w:rsidRDefault="002B5745" w:rsidP="00E53D9D"/>
        </w:tc>
        <w:tc>
          <w:tcPr>
            <w:tcW w:w="291" w:type="dxa"/>
          </w:tcPr>
          <w:p w14:paraId="1B132139" w14:textId="77777777" w:rsidR="002B5745" w:rsidRDefault="002B5745" w:rsidP="00E53D9D"/>
        </w:tc>
        <w:tc>
          <w:tcPr>
            <w:tcW w:w="291" w:type="dxa"/>
          </w:tcPr>
          <w:p w14:paraId="47EE3809" w14:textId="77777777" w:rsidR="002B5745" w:rsidRDefault="002B5745" w:rsidP="00E53D9D"/>
        </w:tc>
        <w:tc>
          <w:tcPr>
            <w:tcW w:w="291" w:type="dxa"/>
          </w:tcPr>
          <w:p w14:paraId="18E8912E" w14:textId="77777777" w:rsidR="002B5745" w:rsidRDefault="002B5745" w:rsidP="00E53D9D"/>
        </w:tc>
        <w:tc>
          <w:tcPr>
            <w:tcW w:w="288" w:type="dxa"/>
            <w:shd w:val="clear" w:color="auto" w:fill="auto"/>
          </w:tcPr>
          <w:p w14:paraId="2D16585F" w14:textId="77777777" w:rsidR="002B5745" w:rsidRDefault="002B5745" w:rsidP="00E53D9D"/>
        </w:tc>
        <w:tc>
          <w:tcPr>
            <w:tcW w:w="289" w:type="dxa"/>
            <w:shd w:val="clear" w:color="auto" w:fill="auto"/>
          </w:tcPr>
          <w:p w14:paraId="4D48F300" w14:textId="77777777" w:rsidR="002B5745" w:rsidRDefault="002B5745" w:rsidP="00E53D9D"/>
        </w:tc>
        <w:tc>
          <w:tcPr>
            <w:tcW w:w="288" w:type="dxa"/>
            <w:shd w:val="clear" w:color="auto" w:fill="auto"/>
          </w:tcPr>
          <w:p w14:paraId="029F3393" w14:textId="77777777" w:rsidR="002B5745" w:rsidRDefault="002B5745" w:rsidP="00E53D9D"/>
        </w:tc>
      </w:tr>
      <w:tr w:rsidR="002B5745" w14:paraId="025B1A5D" w14:textId="77777777" w:rsidTr="00E53D9D">
        <w:trPr>
          <w:trHeight w:val="360"/>
          <w:jc w:val="center"/>
        </w:trPr>
        <w:tc>
          <w:tcPr>
            <w:tcW w:w="293" w:type="dxa"/>
          </w:tcPr>
          <w:p w14:paraId="4430795A" w14:textId="77777777" w:rsidR="002B5745" w:rsidRDefault="002B5745" w:rsidP="00E53D9D"/>
        </w:tc>
        <w:tc>
          <w:tcPr>
            <w:tcW w:w="293" w:type="dxa"/>
          </w:tcPr>
          <w:p w14:paraId="12AC417F" w14:textId="77777777" w:rsidR="002B5745" w:rsidRDefault="002B5745" w:rsidP="00E53D9D"/>
        </w:tc>
        <w:tc>
          <w:tcPr>
            <w:tcW w:w="293" w:type="dxa"/>
          </w:tcPr>
          <w:p w14:paraId="755969C5" w14:textId="77777777" w:rsidR="002B5745" w:rsidRDefault="002B5745" w:rsidP="00E53D9D"/>
        </w:tc>
        <w:tc>
          <w:tcPr>
            <w:tcW w:w="293" w:type="dxa"/>
          </w:tcPr>
          <w:p w14:paraId="023B9318" w14:textId="77777777" w:rsidR="002B5745" w:rsidRDefault="002B5745" w:rsidP="00E53D9D"/>
        </w:tc>
        <w:tc>
          <w:tcPr>
            <w:tcW w:w="292" w:type="dxa"/>
          </w:tcPr>
          <w:p w14:paraId="4286C22E" w14:textId="77777777" w:rsidR="002B5745" w:rsidRDefault="002B5745" w:rsidP="00E53D9D"/>
        </w:tc>
        <w:tc>
          <w:tcPr>
            <w:tcW w:w="292" w:type="dxa"/>
          </w:tcPr>
          <w:p w14:paraId="46D43CF9" w14:textId="77777777" w:rsidR="002B5745" w:rsidRDefault="002B5745" w:rsidP="00E53D9D"/>
        </w:tc>
        <w:tc>
          <w:tcPr>
            <w:tcW w:w="292" w:type="dxa"/>
          </w:tcPr>
          <w:p w14:paraId="5733FA44" w14:textId="77777777" w:rsidR="002B5745" w:rsidRDefault="002B5745" w:rsidP="00E53D9D"/>
        </w:tc>
        <w:tc>
          <w:tcPr>
            <w:tcW w:w="292" w:type="dxa"/>
          </w:tcPr>
          <w:p w14:paraId="0014EC6E" w14:textId="77777777" w:rsidR="002B5745" w:rsidRDefault="002B5745" w:rsidP="00E53D9D"/>
        </w:tc>
        <w:tc>
          <w:tcPr>
            <w:tcW w:w="292" w:type="dxa"/>
          </w:tcPr>
          <w:p w14:paraId="3DBEF6C0" w14:textId="77777777" w:rsidR="002B5745" w:rsidRDefault="002B5745" w:rsidP="00E53D9D"/>
        </w:tc>
        <w:tc>
          <w:tcPr>
            <w:tcW w:w="292" w:type="dxa"/>
          </w:tcPr>
          <w:p w14:paraId="620D05D5" w14:textId="77777777" w:rsidR="002B5745" w:rsidRDefault="002B5745" w:rsidP="00E53D9D"/>
        </w:tc>
        <w:tc>
          <w:tcPr>
            <w:tcW w:w="292" w:type="dxa"/>
          </w:tcPr>
          <w:p w14:paraId="28A59AF1" w14:textId="77777777" w:rsidR="002B5745" w:rsidRDefault="002B5745" w:rsidP="00E53D9D"/>
        </w:tc>
        <w:tc>
          <w:tcPr>
            <w:tcW w:w="291" w:type="dxa"/>
          </w:tcPr>
          <w:p w14:paraId="7435CBDD" w14:textId="77777777" w:rsidR="002B5745" w:rsidRDefault="002B5745" w:rsidP="00E53D9D"/>
        </w:tc>
        <w:tc>
          <w:tcPr>
            <w:tcW w:w="291" w:type="dxa"/>
          </w:tcPr>
          <w:p w14:paraId="4EDAE5F4" w14:textId="77777777" w:rsidR="002B5745" w:rsidRDefault="002B5745" w:rsidP="00E53D9D"/>
        </w:tc>
        <w:tc>
          <w:tcPr>
            <w:tcW w:w="291" w:type="dxa"/>
          </w:tcPr>
          <w:p w14:paraId="3EB4A778" w14:textId="77777777" w:rsidR="002B5745" w:rsidRDefault="002B5745" w:rsidP="00E53D9D"/>
        </w:tc>
        <w:tc>
          <w:tcPr>
            <w:tcW w:w="291" w:type="dxa"/>
          </w:tcPr>
          <w:p w14:paraId="33897AAA" w14:textId="77777777" w:rsidR="002B5745" w:rsidRDefault="002B5745" w:rsidP="00E53D9D"/>
        </w:tc>
        <w:tc>
          <w:tcPr>
            <w:tcW w:w="291" w:type="dxa"/>
          </w:tcPr>
          <w:p w14:paraId="3C339DF4" w14:textId="77777777" w:rsidR="002B5745" w:rsidRDefault="002B5745" w:rsidP="00E53D9D"/>
        </w:tc>
        <w:tc>
          <w:tcPr>
            <w:tcW w:w="291" w:type="dxa"/>
          </w:tcPr>
          <w:p w14:paraId="233F7D72" w14:textId="77777777" w:rsidR="002B5745" w:rsidRDefault="002B5745" w:rsidP="00E53D9D"/>
        </w:tc>
        <w:tc>
          <w:tcPr>
            <w:tcW w:w="291" w:type="dxa"/>
          </w:tcPr>
          <w:p w14:paraId="55BC5627" w14:textId="77777777" w:rsidR="002B5745" w:rsidRDefault="002B5745" w:rsidP="00E53D9D"/>
        </w:tc>
        <w:tc>
          <w:tcPr>
            <w:tcW w:w="291" w:type="dxa"/>
          </w:tcPr>
          <w:p w14:paraId="35420AE8" w14:textId="77777777" w:rsidR="002B5745" w:rsidRDefault="002B5745" w:rsidP="00E53D9D"/>
        </w:tc>
        <w:tc>
          <w:tcPr>
            <w:tcW w:w="291" w:type="dxa"/>
          </w:tcPr>
          <w:p w14:paraId="41A93FF8" w14:textId="77777777" w:rsidR="002B5745" w:rsidRDefault="002B5745" w:rsidP="00E53D9D"/>
        </w:tc>
        <w:tc>
          <w:tcPr>
            <w:tcW w:w="291" w:type="dxa"/>
          </w:tcPr>
          <w:p w14:paraId="1507F732" w14:textId="77777777" w:rsidR="002B5745" w:rsidRDefault="002B5745" w:rsidP="00E53D9D"/>
        </w:tc>
        <w:tc>
          <w:tcPr>
            <w:tcW w:w="291" w:type="dxa"/>
          </w:tcPr>
          <w:p w14:paraId="6DA2F46E" w14:textId="77777777" w:rsidR="002B5745" w:rsidRDefault="002B5745" w:rsidP="00E53D9D"/>
        </w:tc>
        <w:tc>
          <w:tcPr>
            <w:tcW w:w="291" w:type="dxa"/>
          </w:tcPr>
          <w:p w14:paraId="1F8813CD" w14:textId="77777777" w:rsidR="002B5745" w:rsidRDefault="002B5745" w:rsidP="00E53D9D"/>
        </w:tc>
        <w:tc>
          <w:tcPr>
            <w:tcW w:w="291" w:type="dxa"/>
          </w:tcPr>
          <w:p w14:paraId="426C726B" w14:textId="77777777" w:rsidR="002B5745" w:rsidRDefault="002B5745" w:rsidP="00E53D9D"/>
        </w:tc>
        <w:tc>
          <w:tcPr>
            <w:tcW w:w="291" w:type="dxa"/>
          </w:tcPr>
          <w:p w14:paraId="556E4FA2" w14:textId="77777777" w:rsidR="002B5745" w:rsidRDefault="002B5745" w:rsidP="00E53D9D"/>
        </w:tc>
        <w:tc>
          <w:tcPr>
            <w:tcW w:w="291" w:type="dxa"/>
          </w:tcPr>
          <w:p w14:paraId="03F1CEC0" w14:textId="77777777" w:rsidR="002B5745" w:rsidRDefault="002B5745" w:rsidP="00E53D9D"/>
        </w:tc>
        <w:tc>
          <w:tcPr>
            <w:tcW w:w="291" w:type="dxa"/>
          </w:tcPr>
          <w:p w14:paraId="6E954781" w14:textId="77777777" w:rsidR="002B5745" w:rsidRDefault="002B5745" w:rsidP="00E53D9D"/>
        </w:tc>
        <w:tc>
          <w:tcPr>
            <w:tcW w:w="291" w:type="dxa"/>
          </w:tcPr>
          <w:p w14:paraId="6FE5230F" w14:textId="77777777" w:rsidR="002B5745" w:rsidRDefault="002B5745" w:rsidP="00E53D9D"/>
        </w:tc>
        <w:tc>
          <w:tcPr>
            <w:tcW w:w="291" w:type="dxa"/>
          </w:tcPr>
          <w:p w14:paraId="447EF8C0" w14:textId="77777777" w:rsidR="002B5745" w:rsidRDefault="002B5745" w:rsidP="00E53D9D"/>
        </w:tc>
        <w:tc>
          <w:tcPr>
            <w:tcW w:w="291" w:type="dxa"/>
          </w:tcPr>
          <w:p w14:paraId="5619B2CB" w14:textId="77777777" w:rsidR="002B5745" w:rsidRDefault="002B5745" w:rsidP="00E53D9D"/>
        </w:tc>
        <w:tc>
          <w:tcPr>
            <w:tcW w:w="288" w:type="dxa"/>
            <w:shd w:val="clear" w:color="auto" w:fill="auto"/>
          </w:tcPr>
          <w:p w14:paraId="32ECF5CE" w14:textId="77777777" w:rsidR="002B5745" w:rsidRDefault="002B5745" w:rsidP="00E53D9D"/>
        </w:tc>
        <w:tc>
          <w:tcPr>
            <w:tcW w:w="289" w:type="dxa"/>
            <w:shd w:val="clear" w:color="auto" w:fill="auto"/>
          </w:tcPr>
          <w:p w14:paraId="479EB46E" w14:textId="77777777" w:rsidR="002B5745" w:rsidRDefault="002B5745" w:rsidP="00E53D9D"/>
        </w:tc>
        <w:tc>
          <w:tcPr>
            <w:tcW w:w="288" w:type="dxa"/>
            <w:shd w:val="clear" w:color="auto" w:fill="auto"/>
          </w:tcPr>
          <w:p w14:paraId="2E7CBC93" w14:textId="77777777" w:rsidR="002B5745" w:rsidRDefault="002B5745" w:rsidP="00E53D9D"/>
        </w:tc>
      </w:tr>
      <w:tr w:rsidR="002B5745" w14:paraId="3092BD42" w14:textId="77777777" w:rsidTr="00E53D9D">
        <w:trPr>
          <w:trHeight w:val="360"/>
          <w:jc w:val="center"/>
        </w:trPr>
        <w:tc>
          <w:tcPr>
            <w:tcW w:w="293" w:type="dxa"/>
          </w:tcPr>
          <w:p w14:paraId="7C0F15C8" w14:textId="77777777" w:rsidR="002B5745" w:rsidRDefault="002B5745" w:rsidP="00E53D9D"/>
        </w:tc>
        <w:tc>
          <w:tcPr>
            <w:tcW w:w="293" w:type="dxa"/>
          </w:tcPr>
          <w:p w14:paraId="69C39C1B" w14:textId="77777777" w:rsidR="002B5745" w:rsidRDefault="002B5745" w:rsidP="00E53D9D"/>
        </w:tc>
        <w:tc>
          <w:tcPr>
            <w:tcW w:w="293" w:type="dxa"/>
          </w:tcPr>
          <w:p w14:paraId="1048B1B8" w14:textId="77777777" w:rsidR="002B5745" w:rsidRDefault="002B5745" w:rsidP="00E53D9D"/>
        </w:tc>
        <w:tc>
          <w:tcPr>
            <w:tcW w:w="293" w:type="dxa"/>
          </w:tcPr>
          <w:p w14:paraId="4FD6A7A0" w14:textId="77777777" w:rsidR="002B5745" w:rsidRDefault="002B5745" w:rsidP="00E53D9D"/>
        </w:tc>
        <w:tc>
          <w:tcPr>
            <w:tcW w:w="292" w:type="dxa"/>
          </w:tcPr>
          <w:p w14:paraId="78E97F69" w14:textId="77777777" w:rsidR="002B5745" w:rsidRDefault="002B5745" w:rsidP="00E53D9D"/>
        </w:tc>
        <w:tc>
          <w:tcPr>
            <w:tcW w:w="292" w:type="dxa"/>
          </w:tcPr>
          <w:p w14:paraId="30C9DAA1" w14:textId="77777777" w:rsidR="002B5745" w:rsidRDefault="002B5745" w:rsidP="00E53D9D"/>
        </w:tc>
        <w:tc>
          <w:tcPr>
            <w:tcW w:w="292" w:type="dxa"/>
          </w:tcPr>
          <w:p w14:paraId="4AD51327" w14:textId="77777777" w:rsidR="002B5745" w:rsidRDefault="002B5745" w:rsidP="00E53D9D"/>
        </w:tc>
        <w:tc>
          <w:tcPr>
            <w:tcW w:w="292" w:type="dxa"/>
          </w:tcPr>
          <w:p w14:paraId="6B4C8FA3" w14:textId="77777777" w:rsidR="002B5745" w:rsidRDefault="002B5745" w:rsidP="00E53D9D"/>
        </w:tc>
        <w:tc>
          <w:tcPr>
            <w:tcW w:w="292" w:type="dxa"/>
          </w:tcPr>
          <w:p w14:paraId="732F6390" w14:textId="77777777" w:rsidR="002B5745" w:rsidRDefault="002B5745" w:rsidP="00E53D9D"/>
        </w:tc>
        <w:tc>
          <w:tcPr>
            <w:tcW w:w="292" w:type="dxa"/>
          </w:tcPr>
          <w:p w14:paraId="7C0B752F" w14:textId="77777777" w:rsidR="002B5745" w:rsidRDefault="002B5745" w:rsidP="00E53D9D"/>
        </w:tc>
        <w:tc>
          <w:tcPr>
            <w:tcW w:w="292" w:type="dxa"/>
          </w:tcPr>
          <w:p w14:paraId="5E9B7F3D" w14:textId="77777777" w:rsidR="002B5745" w:rsidRDefault="002B5745" w:rsidP="00E53D9D"/>
        </w:tc>
        <w:tc>
          <w:tcPr>
            <w:tcW w:w="291" w:type="dxa"/>
          </w:tcPr>
          <w:p w14:paraId="0E6D280C" w14:textId="77777777" w:rsidR="002B5745" w:rsidRDefault="002B5745" w:rsidP="00E53D9D"/>
        </w:tc>
        <w:tc>
          <w:tcPr>
            <w:tcW w:w="291" w:type="dxa"/>
          </w:tcPr>
          <w:p w14:paraId="0CA60285" w14:textId="77777777" w:rsidR="002B5745" w:rsidRDefault="002B5745" w:rsidP="00E53D9D"/>
        </w:tc>
        <w:tc>
          <w:tcPr>
            <w:tcW w:w="291" w:type="dxa"/>
          </w:tcPr>
          <w:p w14:paraId="57BB5798" w14:textId="77777777" w:rsidR="002B5745" w:rsidRDefault="002B5745" w:rsidP="00E53D9D"/>
        </w:tc>
        <w:tc>
          <w:tcPr>
            <w:tcW w:w="291" w:type="dxa"/>
          </w:tcPr>
          <w:p w14:paraId="491C53A9" w14:textId="77777777" w:rsidR="002B5745" w:rsidRDefault="002B5745" w:rsidP="00E53D9D"/>
        </w:tc>
        <w:tc>
          <w:tcPr>
            <w:tcW w:w="291" w:type="dxa"/>
          </w:tcPr>
          <w:p w14:paraId="5EC25462" w14:textId="77777777" w:rsidR="002B5745" w:rsidRDefault="002B5745" w:rsidP="00E53D9D"/>
        </w:tc>
        <w:tc>
          <w:tcPr>
            <w:tcW w:w="291" w:type="dxa"/>
          </w:tcPr>
          <w:p w14:paraId="602C1335" w14:textId="77777777" w:rsidR="002B5745" w:rsidRDefault="002B5745" w:rsidP="00E53D9D"/>
        </w:tc>
        <w:tc>
          <w:tcPr>
            <w:tcW w:w="291" w:type="dxa"/>
          </w:tcPr>
          <w:p w14:paraId="15E9CFC4" w14:textId="77777777" w:rsidR="002B5745" w:rsidRDefault="002B5745" w:rsidP="00E53D9D"/>
        </w:tc>
        <w:tc>
          <w:tcPr>
            <w:tcW w:w="291" w:type="dxa"/>
          </w:tcPr>
          <w:p w14:paraId="45D4612D" w14:textId="77777777" w:rsidR="002B5745" w:rsidRDefault="002B5745" w:rsidP="00E53D9D"/>
        </w:tc>
        <w:tc>
          <w:tcPr>
            <w:tcW w:w="291" w:type="dxa"/>
          </w:tcPr>
          <w:p w14:paraId="7FA0E66B" w14:textId="77777777" w:rsidR="002B5745" w:rsidRDefault="002B5745" w:rsidP="00E53D9D"/>
        </w:tc>
        <w:tc>
          <w:tcPr>
            <w:tcW w:w="291" w:type="dxa"/>
          </w:tcPr>
          <w:p w14:paraId="5AB4865D" w14:textId="77777777" w:rsidR="002B5745" w:rsidRDefault="002B5745" w:rsidP="00E53D9D"/>
        </w:tc>
        <w:tc>
          <w:tcPr>
            <w:tcW w:w="291" w:type="dxa"/>
          </w:tcPr>
          <w:p w14:paraId="5A93826A" w14:textId="77777777" w:rsidR="002B5745" w:rsidRDefault="002B5745" w:rsidP="00E53D9D"/>
        </w:tc>
        <w:tc>
          <w:tcPr>
            <w:tcW w:w="291" w:type="dxa"/>
          </w:tcPr>
          <w:p w14:paraId="67FEF42C" w14:textId="77777777" w:rsidR="002B5745" w:rsidRDefault="002B5745" w:rsidP="00E53D9D"/>
        </w:tc>
        <w:tc>
          <w:tcPr>
            <w:tcW w:w="291" w:type="dxa"/>
          </w:tcPr>
          <w:p w14:paraId="3AEA29C1" w14:textId="77777777" w:rsidR="002B5745" w:rsidRDefault="002B5745" w:rsidP="00E53D9D"/>
        </w:tc>
        <w:tc>
          <w:tcPr>
            <w:tcW w:w="291" w:type="dxa"/>
          </w:tcPr>
          <w:p w14:paraId="4450AEEC" w14:textId="77777777" w:rsidR="002B5745" w:rsidRDefault="002B5745" w:rsidP="00E53D9D"/>
        </w:tc>
        <w:tc>
          <w:tcPr>
            <w:tcW w:w="291" w:type="dxa"/>
          </w:tcPr>
          <w:p w14:paraId="66537D75" w14:textId="77777777" w:rsidR="002B5745" w:rsidRDefault="002B5745" w:rsidP="00E53D9D"/>
        </w:tc>
        <w:tc>
          <w:tcPr>
            <w:tcW w:w="291" w:type="dxa"/>
          </w:tcPr>
          <w:p w14:paraId="2C00D6A9" w14:textId="77777777" w:rsidR="002B5745" w:rsidRDefault="002B5745" w:rsidP="00E53D9D"/>
        </w:tc>
        <w:tc>
          <w:tcPr>
            <w:tcW w:w="291" w:type="dxa"/>
          </w:tcPr>
          <w:p w14:paraId="3737CD1D" w14:textId="77777777" w:rsidR="002B5745" w:rsidRDefault="002B5745" w:rsidP="00E53D9D"/>
        </w:tc>
        <w:tc>
          <w:tcPr>
            <w:tcW w:w="291" w:type="dxa"/>
          </w:tcPr>
          <w:p w14:paraId="72C4A274" w14:textId="77777777" w:rsidR="002B5745" w:rsidRDefault="002B5745" w:rsidP="00E53D9D"/>
        </w:tc>
        <w:tc>
          <w:tcPr>
            <w:tcW w:w="291" w:type="dxa"/>
          </w:tcPr>
          <w:p w14:paraId="7C9942EF" w14:textId="77777777" w:rsidR="002B5745" w:rsidRDefault="002B5745" w:rsidP="00E53D9D"/>
        </w:tc>
        <w:tc>
          <w:tcPr>
            <w:tcW w:w="288" w:type="dxa"/>
            <w:shd w:val="clear" w:color="auto" w:fill="auto"/>
          </w:tcPr>
          <w:p w14:paraId="1EA9C256" w14:textId="77777777" w:rsidR="002B5745" w:rsidRDefault="002B5745" w:rsidP="00E53D9D"/>
        </w:tc>
        <w:tc>
          <w:tcPr>
            <w:tcW w:w="289" w:type="dxa"/>
            <w:shd w:val="clear" w:color="auto" w:fill="auto"/>
          </w:tcPr>
          <w:p w14:paraId="71912C4A" w14:textId="77777777" w:rsidR="002B5745" w:rsidRDefault="002B5745" w:rsidP="00E53D9D"/>
        </w:tc>
        <w:tc>
          <w:tcPr>
            <w:tcW w:w="288" w:type="dxa"/>
            <w:shd w:val="clear" w:color="auto" w:fill="auto"/>
          </w:tcPr>
          <w:p w14:paraId="695D04EC" w14:textId="77777777" w:rsidR="002B5745" w:rsidRDefault="002B5745" w:rsidP="00E53D9D"/>
        </w:tc>
      </w:tr>
    </w:tbl>
    <w:p w14:paraId="6562283A" w14:textId="77777777" w:rsidR="0040382F" w:rsidRDefault="0040382F" w:rsidP="0040382F">
      <w:pPr>
        <w:spacing w:line="240" w:lineRule="auto"/>
        <w:rPr>
          <w:rFonts w:asciiTheme="minorHAnsi" w:hAnsiTheme="minorHAnsi" w:cstheme="minorHAnsi"/>
        </w:rPr>
        <w:sectPr w:rsidR="0040382F" w:rsidSect="00F0117D">
          <w:headerReference w:type="default" r:id="rId27"/>
          <w:footerReference w:type="default" r:id="rId28"/>
          <w:pgSz w:w="12240" w:h="15840" w:code="1"/>
          <w:pgMar w:top="1296" w:right="1440" w:bottom="1152" w:left="1440" w:header="720" w:footer="504" w:gutter="0"/>
          <w:cols w:space="720"/>
          <w:titlePg/>
          <w:docGrid w:linePitch="360"/>
        </w:sectPr>
      </w:pPr>
    </w:p>
    <w:p w14:paraId="1CF5AAB1" w14:textId="61E33B2D" w:rsidR="0040382F" w:rsidRPr="000E26D9" w:rsidRDefault="0040382F" w:rsidP="0040382F">
      <w:pPr>
        <w:spacing w:line="240" w:lineRule="auto"/>
        <w:rPr>
          <w:rFonts w:asciiTheme="minorHAnsi" w:hAnsiTheme="minorHAnsi" w:cstheme="minorHAnsi"/>
          <w:color w:val="FF0000"/>
          <w:sz w:val="24"/>
          <w:szCs w:val="24"/>
        </w:rPr>
      </w:pPr>
      <w:r w:rsidRPr="001D0EE1">
        <w:rPr>
          <w:rFonts w:asciiTheme="minorHAnsi" w:hAnsiTheme="minorHAnsi" w:cstheme="minorHAnsi"/>
        </w:rPr>
        <w:t xml:space="preserve">Name: </w:t>
      </w:r>
      <w:r w:rsidRPr="001D0EE1">
        <w:rPr>
          <w:rFonts w:asciiTheme="minorHAnsi" w:hAnsiTheme="minorHAnsi" w:cstheme="minorHAnsi"/>
          <w:u w:val="single"/>
        </w:rPr>
        <w:tab/>
      </w:r>
      <w:r>
        <w:rPr>
          <w:rFonts w:asciiTheme="minorHAnsi" w:hAnsiTheme="minorHAnsi" w:cstheme="minorHAnsi"/>
          <w:u w:val="single"/>
        </w:rPr>
        <w:t>__________________________________</w:t>
      </w:r>
    </w:p>
    <w:p w14:paraId="17A20C1D" w14:textId="77777777" w:rsidR="0040382F" w:rsidRDefault="0040382F" w:rsidP="0040382F">
      <w:pPr>
        <w:pStyle w:val="Heading7"/>
        <w:rPr>
          <w:rFonts w:asciiTheme="minorHAnsi" w:hAnsiTheme="minorHAnsi" w:cstheme="minorHAnsi"/>
          <w:b/>
        </w:rPr>
      </w:pPr>
      <w:r>
        <w:rPr>
          <w:rFonts w:asciiTheme="minorHAnsi" w:hAnsiTheme="minorHAnsi" w:cstheme="minorHAnsi"/>
          <w:b/>
        </w:rPr>
        <w:t>Let’s Distribute</w:t>
      </w:r>
    </w:p>
    <w:p w14:paraId="3EB776C6" w14:textId="77777777" w:rsidR="0040382F" w:rsidRDefault="0040382F" w:rsidP="0040382F">
      <w:pPr>
        <w:pStyle w:val="Heading7"/>
        <w:jc w:val="left"/>
        <w:rPr>
          <w:rFonts w:asciiTheme="minorHAnsi" w:hAnsiTheme="minorHAnsi" w:cstheme="minorHAnsi"/>
          <w:sz w:val="24"/>
          <w:szCs w:val="24"/>
        </w:rPr>
      </w:pPr>
      <w:r>
        <w:rPr>
          <w:rFonts w:asciiTheme="minorHAnsi" w:hAnsiTheme="minorHAnsi" w:cstheme="minorHAnsi"/>
          <w:sz w:val="24"/>
          <w:szCs w:val="24"/>
        </w:rPr>
        <w:t>Circle the correct application of the distributive property in simplifying the expression.</w:t>
      </w:r>
    </w:p>
    <w:tbl>
      <w:tblPr>
        <w:tblStyle w:val="TableGrid"/>
        <w:tblW w:w="0" w:type="auto"/>
        <w:tblLook w:val="04A0" w:firstRow="1" w:lastRow="0" w:firstColumn="1" w:lastColumn="0" w:noHBand="0" w:noVBand="1"/>
      </w:tblPr>
      <w:tblGrid>
        <w:gridCol w:w="3571"/>
        <w:gridCol w:w="4839"/>
        <w:gridCol w:w="4972"/>
      </w:tblGrid>
      <w:tr w:rsidR="0040382F" w14:paraId="028F29D8" w14:textId="77777777" w:rsidTr="0040382F">
        <w:trPr>
          <w:trHeight w:val="1440"/>
        </w:trPr>
        <w:tc>
          <w:tcPr>
            <w:tcW w:w="3685" w:type="dxa"/>
            <w:vAlign w:val="center"/>
          </w:tcPr>
          <w:p w14:paraId="1F545349" w14:textId="77777777" w:rsidR="0040382F" w:rsidRDefault="0040382F" w:rsidP="00315B39">
            <w:pPr>
              <w:pStyle w:val="Heading7"/>
              <w:outlineLvl w:val="6"/>
              <w:rPr>
                <w:rFonts w:asciiTheme="minorHAnsi" w:hAnsiTheme="minorHAnsi" w:cstheme="minorHAnsi"/>
                <w:color w:val="FF0000"/>
                <w:sz w:val="24"/>
                <w:szCs w:val="24"/>
              </w:rPr>
            </w:pPr>
            <w:r w:rsidRPr="00E21F0E">
              <w:rPr>
                <w:rFonts w:asciiTheme="minorHAnsi" w:hAnsiTheme="minorHAnsi" w:cstheme="minorHAnsi"/>
                <w:color w:val="FF0000"/>
                <w:position w:val="-16"/>
                <w:sz w:val="24"/>
                <w:szCs w:val="24"/>
              </w:rPr>
              <w:object w:dxaOrig="1780" w:dyaOrig="540" w14:anchorId="77CBF3AC">
                <v:shape id="_x0000_i1035" type="#_x0000_t75" style="width:89.55pt;height:26.9pt" o:ole="">
                  <v:imagedata r:id="rId29" o:title=""/>
                </v:shape>
                <o:OLEObject Type="Embed" ProgID="Equation.DSMT4" ShapeID="_x0000_i1035" DrawAspect="Content" ObjectID="_1600861271" r:id="rId30"/>
              </w:object>
            </w:r>
            <w:r>
              <w:rPr>
                <w:rFonts w:asciiTheme="minorHAnsi" w:hAnsiTheme="minorHAnsi" w:cstheme="minorHAnsi"/>
                <w:color w:val="FF0000"/>
                <w:sz w:val="24"/>
                <w:szCs w:val="24"/>
              </w:rPr>
              <w:t xml:space="preserve"> </w:t>
            </w:r>
          </w:p>
        </w:tc>
        <w:tc>
          <w:tcPr>
            <w:tcW w:w="4848" w:type="dxa"/>
            <w:vAlign w:val="center"/>
          </w:tcPr>
          <w:p w14:paraId="010BEAB2" w14:textId="77777777" w:rsidR="0040382F" w:rsidRDefault="0040382F" w:rsidP="00315B39">
            <w:pPr>
              <w:pStyle w:val="Heading7"/>
              <w:outlineLvl w:val="6"/>
              <w:rPr>
                <w:rFonts w:asciiTheme="minorHAnsi" w:hAnsiTheme="minorHAnsi" w:cstheme="minorHAnsi"/>
                <w:color w:val="FF0000"/>
                <w:sz w:val="24"/>
                <w:szCs w:val="24"/>
              </w:rPr>
            </w:pPr>
            <w:r w:rsidRPr="00E21F0E">
              <w:rPr>
                <w:rFonts w:asciiTheme="minorHAnsi" w:hAnsiTheme="minorHAnsi" w:cstheme="minorHAnsi"/>
                <w:color w:val="FF0000"/>
                <w:position w:val="-16"/>
                <w:sz w:val="24"/>
                <w:szCs w:val="24"/>
              </w:rPr>
              <w:object w:dxaOrig="3400" w:dyaOrig="540" w14:anchorId="664FF495">
                <v:shape id="_x0000_i1036" type="#_x0000_t75" style="width:170.3pt;height:26.9pt" o:ole="">
                  <v:imagedata r:id="rId31" o:title=""/>
                </v:shape>
                <o:OLEObject Type="Embed" ProgID="Equation.DSMT4" ShapeID="_x0000_i1036" DrawAspect="Content" ObjectID="_1600861272" r:id="rId32"/>
              </w:object>
            </w:r>
            <w:r>
              <w:rPr>
                <w:rFonts w:asciiTheme="minorHAnsi" w:hAnsiTheme="minorHAnsi" w:cstheme="minorHAnsi"/>
                <w:color w:val="FF0000"/>
                <w:sz w:val="24"/>
                <w:szCs w:val="24"/>
              </w:rPr>
              <w:t xml:space="preserve"> </w:t>
            </w:r>
          </w:p>
        </w:tc>
        <w:tc>
          <w:tcPr>
            <w:tcW w:w="4849" w:type="dxa"/>
            <w:vAlign w:val="center"/>
          </w:tcPr>
          <w:p w14:paraId="4137539B" w14:textId="77777777" w:rsidR="0040382F" w:rsidRDefault="0040382F" w:rsidP="00315B39">
            <w:pPr>
              <w:pStyle w:val="Heading7"/>
              <w:outlineLvl w:val="6"/>
              <w:rPr>
                <w:rFonts w:asciiTheme="minorHAnsi" w:hAnsiTheme="minorHAnsi" w:cstheme="minorHAnsi"/>
                <w:color w:val="FF0000"/>
                <w:sz w:val="24"/>
                <w:szCs w:val="24"/>
              </w:rPr>
            </w:pPr>
            <w:r w:rsidRPr="00E21F0E">
              <w:rPr>
                <w:rFonts w:asciiTheme="minorHAnsi" w:hAnsiTheme="minorHAnsi" w:cstheme="minorHAnsi"/>
                <w:color w:val="FF0000"/>
                <w:position w:val="-16"/>
                <w:sz w:val="24"/>
                <w:szCs w:val="24"/>
              </w:rPr>
              <w:object w:dxaOrig="3960" w:dyaOrig="540" w14:anchorId="2466F5EF">
                <v:shape id="_x0000_i1037" type="#_x0000_t75" style="width:197.85pt;height:26.9pt" o:ole="">
                  <v:imagedata r:id="rId33" o:title=""/>
                </v:shape>
                <o:OLEObject Type="Embed" ProgID="Equation.DSMT4" ShapeID="_x0000_i1037" DrawAspect="Content" ObjectID="_1600861273" r:id="rId34"/>
              </w:object>
            </w:r>
            <w:r>
              <w:rPr>
                <w:rFonts w:asciiTheme="minorHAnsi" w:hAnsiTheme="minorHAnsi" w:cstheme="minorHAnsi"/>
                <w:color w:val="FF0000"/>
                <w:sz w:val="24"/>
                <w:szCs w:val="24"/>
              </w:rPr>
              <w:t xml:space="preserve"> </w:t>
            </w:r>
          </w:p>
        </w:tc>
      </w:tr>
      <w:tr w:rsidR="0040382F" w14:paraId="60BBF3E0" w14:textId="77777777" w:rsidTr="0040382F">
        <w:trPr>
          <w:trHeight w:val="1440"/>
        </w:trPr>
        <w:tc>
          <w:tcPr>
            <w:tcW w:w="3685" w:type="dxa"/>
            <w:vAlign w:val="center"/>
          </w:tcPr>
          <w:p w14:paraId="4944FBD1" w14:textId="2E7FAC1B" w:rsidR="0040382F" w:rsidRDefault="0040382F" w:rsidP="0040382F">
            <w:pPr>
              <w:pStyle w:val="Heading7"/>
              <w:outlineLvl w:val="6"/>
              <w:rPr>
                <w:rFonts w:asciiTheme="minorHAnsi" w:hAnsiTheme="minorHAnsi" w:cstheme="minorHAnsi"/>
                <w:color w:val="FF0000"/>
                <w:sz w:val="24"/>
                <w:szCs w:val="24"/>
              </w:rPr>
            </w:pPr>
            <w:r w:rsidRPr="00E21F0E">
              <w:rPr>
                <w:rFonts w:asciiTheme="minorHAnsi" w:hAnsiTheme="minorHAnsi" w:cstheme="minorHAnsi"/>
                <w:color w:val="FF0000"/>
                <w:position w:val="-16"/>
                <w:sz w:val="24"/>
                <w:szCs w:val="24"/>
              </w:rPr>
              <w:object w:dxaOrig="1500" w:dyaOrig="540" w14:anchorId="7E4DFACB">
                <v:shape id="_x0000_i1038" type="#_x0000_t75" style="width:75.15pt;height:26.9pt" o:ole="">
                  <v:imagedata r:id="rId35" o:title=""/>
                </v:shape>
                <o:OLEObject Type="Embed" ProgID="Equation.DSMT4" ShapeID="_x0000_i1038" DrawAspect="Content" ObjectID="_1600861274" r:id="rId36"/>
              </w:object>
            </w:r>
            <w:r>
              <w:rPr>
                <w:rFonts w:asciiTheme="minorHAnsi" w:hAnsiTheme="minorHAnsi" w:cstheme="minorHAnsi"/>
                <w:color w:val="FF0000"/>
                <w:sz w:val="24"/>
                <w:szCs w:val="24"/>
              </w:rPr>
              <w:t xml:space="preserve"> </w:t>
            </w:r>
          </w:p>
        </w:tc>
        <w:tc>
          <w:tcPr>
            <w:tcW w:w="4848" w:type="dxa"/>
            <w:vAlign w:val="center"/>
          </w:tcPr>
          <w:p w14:paraId="767D4B2E" w14:textId="2E449C1D" w:rsidR="0040382F" w:rsidRDefault="0040382F" w:rsidP="0040382F">
            <w:pPr>
              <w:pStyle w:val="Heading7"/>
              <w:outlineLvl w:val="6"/>
              <w:rPr>
                <w:rFonts w:asciiTheme="minorHAnsi" w:hAnsiTheme="minorHAnsi" w:cstheme="minorHAnsi"/>
                <w:color w:val="FF0000"/>
                <w:sz w:val="24"/>
                <w:szCs w:val="24"/>
              </w:rPr>
            </w:pPr>
            <w:r w:rsidRPr="00E21F0E">
              <w:rPr>
                <w:rFonts w:asciiTheme="minorHAnsi" w:hAnsiTheme="minorHAnsi" w:cstheme="minorHAnsi"/>
                <w:color w:val="FF0000"/>
                <w:position w:val="-16"/>
                <w:sz w:val="24"/>
                <w:szCs w:val="24"/>
              </w:rPr>
              <w:object w:dxaOrig="3840" w:dyaOrig="540" w14:anchorId="2DCCCEA6">
                <v:shape id="_x0000_i1039" type="#_x0000_t75" style="width:192.2pt;height:26.9pt" o:ole="">
                  <v:imagedata r:id="rId37" o:title=""/>
                </v:shape>
                <o:OLEObject Type="Embed" ProgID="Equation.DSMT4" ShapeID="_x0000_i1039" DrawAspect="Content" ObjectID="_1600861275" r:id="rId38"/>
              </w:object>
            </w:r>
            <w:r>
              <w:rPr>
                <w:rFonts w:asciiTheme="minorHAnsi" w:hAnsiTheme="minorHAnsi" w:cstheme="minorHAnsi"/>
                <w:color w:val="FF0000"/>
                <w:sz w:val="24"/>
                <w:szCs w:val="24"/>
              </w:rPr>
              <w:t xml:space="preserve"> </w:t>
            </w:r>
          </w:p>
        </w:tc>
        <w:tc>
          <w:tcPr>
            <w:tcW w:w="4849" w:type="dxa"/>
            <w:vAlign w:val="center"/>
          </w:tcPr>
          <w:p w14:paraId="3FBA14C7" w14:textId="4AFDFABF" w:rsidR="0040382F" w:rsidRDefault="0040382F" w:rsidP="0040382F">
            <w:pPr>
              <w:pStyle w:val="Heading7"/>
              <w:outlineLvl w:val="6"/>
              <w:rPr>
                <w:rFonts w:asciiTheme="minorHAnsi" w:hAnsiTheme="minorHAnsi" w:cstheme="minorHAnsi"/>
                <w:color w:val="FF0000"/>
                <w:sz w:val="24"/>
                <w:szCs w:val="24"/>
              </w:rPr>
            </w:pPr>
            <w:r w:rsidRPr="00E21F0E">
              <w:rPr>
                <w:rFonts w:asciiTheme="minorHAnsi" w:hAnsiTheme="minorHAnsi" w:cstheme="minorHAnsi"/>
                <w:color w:val="FF0000"/>
                <w:position w:val="-16"/>
                <w:sz w:val="24"/>
                <w:szCs w:val="24"/>
              </w:rPr>
              <w:object w:dxaOrig="4120" w:dyaOrig="540" w14:anchorId="6D88CA23">
                <v:shape id="_x0000_i1040" type="#_x0000_t75" style="width:206pt;height:26.9pt" o:ole="">
                  <v:imagedata r:id="rId39" o:title=""/>
                </v:shape>
                <o:OLEObject Type="Embed" ProgID="Equation.DSMT4" ShapeID="_x0000_i1040" DrawAspect="Content" ObjectID="_1600861276" r:id="rId40"/>
              </w:object>
            </w:r>
            <w:r>
              <w:rPr>
                <w:rFonts w:asciiTheme="minorHAnsi" w:hAnsiTheme="minorHAnsi" w:cstheme="minorHAnsi"/>
                <w:color w:val="FF0000"/>
                <w:sz w:val="24"/>
                <w:szCs w:val="24"/>
              </w:rPr>
              <w:t xml:space="preserve"> </w:t>
            </w:r>
          </w:p>
        </w:tc>
      </w:tr>
      <w:tr w:rsidR="0040382F" w14:paraId="480B18E8" w14:textId="77777777" w:rsidTr="0040382F">
        <w:trPr>
          <w:trHeight w:val="1440"/>
        </w:trPr>
        <w:tc>
          <w:tcPr>
            <w:tcW w:w="3685" w:type="dxa"/>
            <w:vAlign w:val="center"/>
          </w:tcPr>
          <w:p w14:paraId="2587D38F" w14:textId="06F58560" w:rsidR="0040382F" w:rsidRDefault="00DE1AC6" w:rsidP="0040382F">
            <w:pPr>
              <w:pStyle w:val="Heading7"/>
              <w:outlineLvl w:val="6"/>
              <w:rPr>
                <w:rFonts w:asciiTheme="minorHAnsi" w:hAnsiTheme="minorHAnsi" w:cstheme="minorHAnsi"/>
                <w:color w:val="FF0000"/>
                <w:sz w:val="24"/>
                <w:szCs w:val="24"/>
              </w:rPr>
            </w:pPr>
            <w:r w:rsidRPr="00E21F0E">
              <w:rPr>
                <w:rFonts w:asciiTheme="minorHAnsi" w:hAnsiTheme="minorHAnsi" w:cstheme="minorHAnsi"/>
                <w:color w:val="FF0000"/>
                <w:position w:val="-16"/>
                <w:sz w:val="24"/>
                <w:szCs w:val="24"/>
              </w:rPr>
              <w:object w:dxaOrig="1680" w:dyaOrig="540" w14:anchorId="196A329E">
                <v:shape id="_x0000_i1041" type="#_x0000_t75" style="width:83.9pt;height:26.9pt" o:ole="">
                  <v:imagedata r:id="rId41" o:title=""/>
                </v:shape>
                <o:OLEObject Type="Embed" ProgID="Equation.DSMT4" ShapeID="_x0000_i1041" DrawAspect="Content" ObjectID="_1600861277" r:id="rId42"/>
              </w:object>
            </w:r>
            <w:r w:rsidR="0040382F">
              <w:rPr>
                <w:rFonts w:asciiTheme="minorHAnsi" w:hAnsiTheme="minorHAnsi" w:cstheme="minorHAnsi"/>
                <w:color w:val="FF0000"/>
                <w:sz w:val="24"/>
                <w:szCs w:val="24"/>
              </w:rPr>
              <w:t xml:space="preserve"> </w:t>
            </w:r>
          </w:p>
        </w:tc>
        <w:tc>
          <w:tcPr>
            <w:tcW w:w="4848" w:type="dxa"/>
            <w:vAlign w:val="center"/>
          </w:tcPr>
          <w:p w14:paraId="66CBE01A" w14:textId="11E41EA8" w:rsidR="0040382F" w:rsidRDefault="00DE1AC6" w:rsidP="0040382F">
            <w:pPr>
              <w:pStyle w:val="Heading7"/>
              <w:outlineLvl w:val="6"/>
              <w:rPr>
                <w:rFonts w:asciiTheme="minorHAnsi" w:hAnsiTheme="minorHAnsi" w:cstheme="minorHAnsi"/>
                <w:color w:val="FF0000"/>
                <w:sz w:val="24"/>
                <w:szCs w:val="24"/>
              </w:rPr>
            </w:pPr>
            <w:r w:rsidRPr="00E21F0E">
              <w:rPr>
                <w:rFonts w:asciiTheme="minorHAnsi" w:hAnsiTheme="minorHAnsi" w:cstheme="minorHAnsi"/>
                <w:color w:val="FF0000"/>
                <w:position w:val="-16"/>
                <w:sz w:val="24"/>
                <w:szCs w:val="24"/>
              </w:rPr>
              <w:object w:dxaOrig="4099" w:dyaOrig="540" w14:anchorId="09D063F1">
                <v:shape id="_x0000_i1042" type="#_x0000_t75" style="width:204.75pt;height:26.9pt" o:ole="">
                  <v:imagedata r:id="rId43" o:title=""/>
                </v:shape>
                <o:OLEObject Type="Embed" ProgID="Equation.DSMT4" ShapeID="_x0000_i1042" DrawAspect="Content" ObjectID="_1600861278" r:id="rId44"/>
              </w:object>
            </w:r>
            <w:r w:rsidR="0040382F">
              <w:rPr>
                <w:rFonts w:asciiTheme="minorHAnsi" w:hAnsiTheme="minorHAnsi" w:cstheme="minorHAnsi"/>
                <w:color w:val="FF0000"/>
                <w:sz w:val="24"/>
                <w:szCs w:val="24"/>
              </w:rPr>
              <w:t xml:space="preserve"> </w:t>
            </w:r>
          </w:p>
        </w:tc>
        <w:tc>
          <w:tcPr>
            <w:tcW w:w="4849" w:type="dxa"/>
            <w:vAlign w:val="center"/>
          </w:tcPr>
          <w:p w14:paraId="36612667" w14:textId="4A38F451" w:rsidR="0040382F" w:rsidRDefault="00DE1AC6" w:rsidP="0040382F">
            <w:pPr>
              <w:pStyle w:val="Heading7"/>
              <w:outlineLvl w:val="6"/>
              <w:rPr>
                <w:rFonts w:asciiTheme="minorHAnsi" w:hAnsiTheme="minorHAnsi" w:cstheme="minorHAnsi"/>
                <w:color w:val="FF0000"/>
                <w:sz w:val="24"/>
                <w:szCs w:val="24"/>
              </w:rPr>
            </w:pPr>
            <w:r w:rsidRPr="00E21F0E">
              <w:rPr>
                <w:rFonts w:asciiTheme="minorHAnsi" w:hAnsiTheme="minorHAnsi" w:cstheme="minorHAnsi"/>
                <w:color w:val="FF0000"/>
                <w:position w:val="-16"/>
                <w:sz w:val="24"/>
                <w:szCs w:val="24"/>
              </w:rPr>
              <w:object w:dxaOrig="2299" w:dyaOrig="540" w14:anchorId="285325E3">
                <v:shape id="_x0000_i1043" type="#_x0000_t75" style="width:114.55pt;height:26.9pt" o:ole="">
                  <v:imagedata r:id="rId45" o:title=""/>
                </v:shape>
                <o:OLEObject Type="Embed" ProgID="Equation.DSMT4" ShapeID="_x0000_i1043" DrawAspect="Content" ObjectID="_1600861279" r:id="rId46"/>
              </w:object>
            </w:r>
            <w:r w:rsidR="0040382F">
              <w:rPr>
                <w:rFonts w:asciiTheme="minorHAnsi" w:hAnsiTheme="minorHAnsi" w:cstheme="minorHAnsi"/>
                <w:color w:val="FF0000"/>
                <w:sz w:val="24"/>
                <w:szCs w:val="24"/>
              </w:rPr>
              <w:t xml:space="preserve"> </w:t>
            </w:r>
          </w:p>
        </w:tc>
      </w:tr>
      <w:tr w:rsidR="0040382F" w14:paraId="32D33B92" w14:textId="77777777" w:rsidTr="0040382F">
        <w:trPr>
          <w:trHeight w:val="1440"/>
        </w:trPr>
        <w:tc>
          <w:tcPr>
            <w:tcW w:w="3685" w:type="dxa"/>
            <w:vAlign w:val="center"/>
          </w:tcPr>
          <w:p w14:paraId="6CC74DCD" w14:textId="3B806817" w:rsidR="0040382F" w:rsidRDefault="00DE1AC6" w:rsidP="0040382F">
            <w:pPr>
              <w:pStyle w:val="Heading7"/>
              <w:outlineLvl w:val="6"/>
              <w:rPr>
                <w:rFonts w:asciiTheme="minorHAnsi" w:hAnsiTheme="minorHAnsi" w:cstheme="minorHAnsi"/>
                <w:color w:val="FF0000"/>
                <w:sz w:val="24"/>
                <w:szCs w:val="24"/>
              </w:rPr>
            </w:pPr>
            <w:r w:rsidRPr="00E21F0E">
              <w:rPr>
                <w:rFonts w:asciiTheme="minorHAnsi" w:hAnsiTheme="minorHAnsi" w:cstheme="minorHAnsi"/>
                <w:color w:val="FF0000"/>
                <w:position w:val="-16"/>
                <w:sz w:val="24"/>
                <w:szCs w:val="24"/>
              </w:rPr>
              <w:object w:dxaOrig="2040" w:dyaOrig="540" w14:anchorId="05214655">
                <v:shape id="_x0000_i1044" type="#_x0000_t75" style="width:102.05pt;height:26.9pt" o:ole="">
                  <v:imagedata r:id="rId47" o:title=""/>
                </v:shape>
                <o:OLEObject Type="Embed" ProgID="Equation.DSMT4" ShapeID="_x0000_i1044" DrawAspect="Content" ObjectID="_1600861280" r:id="rId48"/>
              </w:object>
            </w:r>
          </w:p>
        </w:tc>
        <w:tc>
          <w:tcPr>
            <w:tcW w:w="4848" w:type="dxa"/>
            <w:vAlign w:val="center"/>
          </w:tcPr>
          <w:p w14:paraId="3500A34A" w14:textId="3ADEB948" w:rsidR="0040382F" w:rsidRDefault="00DE1AC6" w:rsidP="0040382F">
            <w:pPr>
              <w:pStyle w:val="Heading7"/>
              <w:outlineLvl w:val="6"/>
              <w:rPr>
                <w:rFonts w:asciiTheme="minorHAnsi" w:hAnsiTheme="minorHAnsi" w:cstheme="minorHAnsi"/>
                <w:color w:val="FF0000"/>
                <w:sz w:val="24"/>
                <w:szCs w:val="24"/>
              </w:rPr>
            </w:pPr>
            <w:r w:rsidRPr="00E21F0E">
              <w:rPr>
                <w:rFonts w:asciiTheme="minorHAnsi" w:hAnsiTheme="minorHAnsi" w:cstheme="minorHAnsi"/>
                <w:color w:val="FF0000"/>
                <w:position w:val="-16"/>
                <w:sz w:val="24"/>
                <w:szCs w:val="24"/>
              </w:rPr>
              <w:object w:dxaOrig="4520" w:dyaOrig="540" w14:anchorId="5EAE5B76">
                <v:shape id="_x0000_i1045" type="#_x0000_t75" style="width:226pt;height:26.9pt" o:ole="">
                  <v:imagedata r:id="rId49" o:title=""/>
                </v:shape>
                <o:OLEObject Type="Embed" ProgID="Equation.DSMT4" ShapeID="_x0000_i1045" DrawAspect="Content" ObjectID="_1600861281" r:id="rId50"/>
              </w:object>
            </w:r>
            <w:r w:rsidR="0040382F">
              <w:rPr>
                <w:rFonts w:asciiTheme="minorHAnsi" w:hAnsiTheme="minorHAnsi" w:cstheme="minorHAnsi"/>
                <w:color w:val="FF0000"/>
                <w:sz w:val="24"/>
                <w:szCs w:val="24"/>
              </w:rPr>
              <w:t xml:space="preserve"> </w:t>
            </w:r>
          </w:p>
        </w:tc>
        <w:tc>
          <w:tcPr>
            <w:tcW w:w="4849" w:type="dxa"/>
            <w:vAlign w:val="center"/>
          </w:tcPr>
          <w:p w14:paraId="7485246C" w14:textId="313869B7" w:rsidR="0040382F" w:rsidRDefault="00DE1AC6" w:rsidP="0040382F">
            <w:pPr>
              <w:pStyle w:val="Heading7"/>
              <w:outlineLvl w:val="6"/>
              <w:rPr>
                <w:rFonts w:asciiTheme="minorHAnsi" w:hAnsiTheme="minorHAnsi" w:cstheme="minorHAnsi"/>
                <w:color w:val="FF0000"/>
                <w:sz w:val="24"/>
                <w:szCs w:val="24"/>
              </w:rPr>
            </w:pPr>
            <w:r w:rsidRPr="00E21F0E">
              <w:rPr>
                <w:rFonts w:asciiTheme="minorHAnsi" w:hAnsiTheme="minorHAnsi" w:cstheme="minorHAnsi"/>
                <w:color w:val="FF0000"/>
                <w:position w:val="-16"/>
                <w:sz w:val="24"/>
                <w:szCs w:val="24"/>
              </w:rPr>
              <w:object w:dxaOrig="4760" w:dyaOrig="540" w14:anchorId="76C81B47">
                <v:shape id="_x0000_i1046" type="#_x0000_t75" style="width:237.9pt;height:26.9pt" o:ole="">
                  <v:imagedata r:id="rId51" o:title=""/>
                </v:shape>
                <o:OLEObject Type="Embed" ProgID="Equation.DSMT4" ShapeID="_x0000_i1046" DrawAspect="Content" ObjectID="_1600861282" r:id="rId52"/>
              </w:object>
            </w:r>
            <w:r w:rsidR="0040382F">
              <w:rPr>
                <w:rFonts w:asciiTheme="minorHAnsi" w:hAnsiTheme="minorHAnsi" w:cstheme="minorHAnsi"/>
                <w:color w:val="FF0000"/>
                <w:sz w:val="24"/>
                <w:szCs w:val="24"/>
              </w:rPr>
              <w:t xml:space="preserve"> </w:t>
            </w:r>
          </w:p>
        </w:tc>
      </w:tr>
      <w:tr w:rsidR="0040382F" w14:paraId="1396779E" w14:textId="77777777" w:rsidTr="0040382F">
        <w:trPr>
          <w:trHeight w:val="1440"/>
        </w:trPr>
        <w:tc>
          <w:tcPr>
            <w:tcW w:w="3685" w:type="dxa"/>
            <w:vAlign w:val="center"/>
          </w:tcPr>
          <w:p w14:paraId="6CA11F16" w14:textId="6264F763" w:rsidR="0040382F" w:rsidRDefault="00DE1AC6" w:rsidP="00DE1AC6">
            <w:pPr>
              <w:pStyle w:val="Heading7"/>
              <w:outlineLvl w:val="6"/>
              <w:rPr>
                <w:rFonts w:asciiTheme="minorHAnsi" w:hAnsiTheme="minorHAnsi" w:cstheme="minorHAnsi"/>
                <w:color w:val="FF0000"/>
                <w:sz w:val="24"/>
                <w:szCs w:val="24"/>
              </w:rPr>
            </w:pPr>
            <w:r w:rsidRPr="00DE1AC6">
              <w:rPr>
                <w:rFonts w:asciiTheme="minorHAnsi" w:hAnsiTheme="minorHAnsi" w:cstheme="minorHAnsi"/>
                <w:color w:val="FF0000"/>
                <w:position w:val="-4"/>
                <w:sz w:val="24"/>
                <w:szCs w:val="24"/>
              </w:rPr>
              <w:object w:dxaOrig="279" w:dyaOrig="460" w14:anchorId="680249BF">
                <v:shape id="_x0000_i1047" type="#_x0000_t75" style="width:14.4pt;height:23.15pt" o:ole="">
                  <v:imagedata r:id="rId53" o:title=""/>
                </v:shape>
                <o:OLEObject Type="Embed" ProgID="Equation.DSMT4" ShapeID="_x0000_i1047" DrawAspect="Content" ObjectID="_1600861283" r:id="rId54"/>
              </w:object>
            </w:r>
            <w:r>
              <w:rPr>
                <w:rFonts w:asciiTheme="minorHAnsi" w:hAnsiTheme="minorHAnsi" w:cstheme="minorHAnsi"/>
                <w:color w:val="FF0000"/>
                <w:sz w:val="24"/>
                <w:szCs w:val="24"/>
              </w:rPr>
              <w:t xml:space="preserve"> </w:t>
            </w:r>
            <w:r w:rsidRPr="00DE1AC6">
              <w:rPr>
                <w:rFonts w:asciiTheme="minorHAnsi" w:hAnsiTheme="minorHAnsi" w:cstheme="minorHAnsi"/>
                <w:color w:val="FF0000"/>
                <w:position w:val="-44"/>
                <w:sz w:val="24"/>
                <w:szCs w:val="24"/>
              </w:rPr>
              <w:object w:dxaOrig="1880" w:dyaOrig="1160" w14:anchorId="5801BA0C">
                <v:shape id="_x0000_i1048" type="#_x0000_t75" style="width:93.9pt;height:57.6pt" o:ole="">
                  <v:imagedata r:id="rId55" o:title=""/>
                </v:shape>
                <o:OLEObject Type="Embed" ProgID="Equation.DSMT4" ShapeID="_x0000_i1048" DrawAspect="Content" ObjectID="_1600861284" r:id="rId56"/>
              </w:object>
            </w:r>
            <w:r>
              <w:rPr>
                <w:rFonts w:asciiTheme="minorHAnsi" w:hAnsiTheme="minorHAnsi" w:cstheme="minorHAnsi"/>
                <w:color w:val="FF0000"/>
                <w:sz w:val="24"/>
                <w:szCs w:val="24"/>
              </w:rPr>
              <w:t xml:space="preserve"> </w:t>
            </w:r>
          </w:p>
        </w:tc>
        <w:tc>
          <w:tcPr>
            <w:tcW w:w="4848" w:type="dxa"/>
            <w:vAlign w:val="center"/>
          </w:tcPr>
          <w:p w14:paraId="7C328108" w14:textId="33CBF015" w:rsidR="0040382F" w:rsidRDefault="00DE1AC6" w:rsidP="0040382F">
            <w:pPr>
              <w:pStyle w:val="Heading7"/>
              <w:outlineLvl w:val="6"/>
              <w:rPr>
                <w:rFonts w:asciiTheme="minorHAnsi" w:hAnsiTheme="minorHAnsi" w:cstheme="minorHAnsi"/>
                <w:color w:val="FF0000"/>
                <w:sz w:val="24"/>
                <w:szCs w:val="24"/>
              </w:rPr>
            </w:pPr>
            <w:r w:rsidRPr="00DE1AC6">
              <w:rPr>
                <w:rFonts w:asciiTheme="minorHAnsi" w:hAnsiTheme="minorHAnsi" w:cstheme="minorHAnsi"/>
                <w:color w:val="FF0000"/>
                <w:position w:val="-44"/>
                <w:sz w:val="24"/>
                <w:szCs w:val="24"/>
              </w:rPr>
              <w:object w:dxaOrig="3840" w:dyaOrig="1160" w14:anchorId="2E389BA5">
                <v:shape id="_x0000_i1049" type="#_x0000_t75" style="width:192.2pt;height:57.6pt" o:ole="">
                  <v:imagedata r:id="rId57" o:title=""/>
                </v:shape>
                <o:OLEObject Type="Embed" ProgID="Equation.DSMT4" ShapeID="_x0000_i1049" DrawAspect="Content" ObjectID="_1600861285" r:id="rId58"/>
              </w:object>
            </w:r>
          </w:p>
        </w:tc>
        <w:tc>
          <w:tcPr>
            <w:tcW w:w="4849" w:type="dxa"/>
            <w:vAlign w:val="center"/>
          </w:tcPr>
          <w:p w14:paraId="388CFB6E" w14:textId="003DAF05" w:rsidR="0040382F" w:rsidRDefault="00DE1AC6" w:rsidP="0040382F">
            <w:pPr>
              <w:pStyle w:val="Heading7"/>
              <w:outlineLvl w:val="6"/>
              <w:rPr>
                <w:rFonts w:asciiTheme="minorHAnsi" w:hAnsiTheme="minorHAnsi" w:cstheme="minorHAnsi"/>
                <w:color w:val="FF0000"/>
                <w:sz w:val="24"/>
                <w:szCs w:val="24"/>
              </w:rPr>
            </w:pPr>
            <w:r w:rsidRPr="00DE1AC6">
              <w:rPr>
                <w:rFonts w:asciiTheme="minorHAnsi" w:hAnsiTheme="minorHAnsi" w:cstheme="minorHAnsi"/>
                <w:color w:val="FF0000"/>
                <w:position w:val="-44"/>
                <w:sz w:val="24"/>
                <w:szCs w:val="24"/>
              </w:rPr>
              <w:object w:dxaOrig="4080" w:dyaOrig="1160" w14:anchorId="77EB5DDE">
                <v:shape id="_x0000_i1050" type="#_x0000_t75" style="width:204.1pt;height:57.6pt" o:ole="">
                  <v:imagedata r:id="rId59" o:title=""/>
                </v:shape>
                <o:OLEObject Type="Embed" ProgID="Equation.DSMT4" ShapeID="_x0000_i1050" DrawAspect="Content" ObjectID="_1600861286" r:id="rId60"/>
              </w:object>
            </w:r>
          </w:p>
        </w:tc>
      </w:tr>
    </w:tbl>
    <w:p w14:paraId="0E7794E9" w14:textId="77777777" w:rsidR="0040382F" w:rsidRPr="00E21F0E" w:rsidRDefault="0040382F" w:rsidP="0040382F">
      <w:pPr>
        <w:pStyle w:val="Heading7"/>
        <w:jc w:val="left"/>
        <w:rPr>
          <w:rFonts w:asciiTheme="minorHAnsi" w:hAnsiTheme="minorHAnsi" w:cstheme="minorHAnsi"/>
          <w:b/>
        </w:rPr>
      </w:pPr>
      <w:r>
        <w:rPr>
          <w:rFonts w:asciiTheme="minorHAnsi" w:hAnsiTheme="minorHAnsi" w:cstheme="minorHAnsi"/>
          <w:color w:val="FF0000"/>
          <w:sz w:val="24"/>
          <w:szCs w:val="24"/>
        </w:rPr>
        <w:br w:type="page"/>
      </w:r>
    </w:p>
    <w:p w14:paraId="13370B59" w14:textId="77777777" w:rsidR="0040382F" w:rsidRDefault="0040382F" w:rsidP="002B5745">
      <w:pPr>
        <w:pStyle w:val="Heading3"/>
        <w:sectPr w:rsidR="0040382F" w:rsidSect="0040382F">
          <w:pgSz w:w="15840" w:h="12240" w:orient="landscape" w:code="1"/>
          <w:pgMar w:top="1440" w:right="1152" w:bottom="1440" w:left="1296" w:header="720" w:footer="504" w:gutter="0"/>
          <w:cols w:space="720"/>
          <w:docGrid w:linePitch="360"/>
        </w:sectPr>
      </w:pPr>
    </w:p>
    <w:p w14:paraId="0873598F" w14:textId="7798D833" w:rsidR="002B5745" w:rsidRDefault="002B5745" w:rsidP="002B5745">
      <w:pPr>
        <w:pStyle w:val="Heading3"/>
        <w:rPr>
          <w:u w:val="single"/>
        </w:rPr>
      </w:pPr>
      <w:r>
        <w:t xml:space="preserve">Name: </w:t>
      </w:r>
      <w:r>
        <w:rPr>
          <w:u w:val="single"/>
        </w:rPr>
        <w:tab/>
      </w:r>
    </w:p>
    <w:p w14:paraId="4C3F687D" w14:textId="77777777" w:rsidR="002B5745" w:rsidRPr="007A563E" w:rsidRDefault="002B5745" w:rsidP="002B5745">
      <w:pPr>
        <w:pStyle w:val="Heading7"/>
        <w:rPr>
          <w:rFonts w:asciiTheme="minorHAnsi" w:hAnsiTheme="minorHAnsi" w:cstheme="minorHAnsi"/>
          <w:b/>
        </w:rPr>
      </w:pPr>
      <w:r w:rsidRPr="007A563E">
        <w:rPr>
          <w:rFonts w:asciiTheme="minorHAnsi" w:hAnsiTheme="minorHAnsi" w:cstheme="minorHAnsi"/>
          <w:b/>
        </w:rPr>
        <w:t>Exit Slip</w:t>
      </w:r>
      <w:r w:rsidR="00983321" w:rsidRPr="007A563E">
        <w:rPr>
          <w:rFonts w:asciiTheme="minorHAnsi" w:hAnsiTheme="minorHAnsi" w:cstheme="minorHAnsi"/>
          <w:b/>
        </w:rPr>
        <w:t>: Lesson Reflection</w:t>
      </w:r>
    </w:p>
    <w:p w14:paraId="37985D53" w14:textId="77777777" w:rsidR="002B5745" w:rsidRPr="007A563E" w:rsidRDefault="002B5745" w:rsidP="002B5745">
      <w:pPr>
        <w:pStyle w:val="Handoutnormal"/>
        <w:rPr>
          <w:rFonts w:asciiTheme="minorHAnsi" w:hAnsiTheme="minorHAnsi" w:cstheme="minorHAnsi"/>
          <w:b/>
        </w:rPr>
      </w:pPr>
    </w:p>
    <w:p w14:paraId="6B4111CA" w14:textId="77777777" w:rsidR="002769BF" w:rsidRPr="002769BF" w:rsidRDefault="00365348" w:rsidP="002769BF">
      <w:pPr>
        <w:pStyle w:val="Paragraph"/>
        <w:rPr>
          <w:rFonts w:asciiTheme="minorHAnsi" w:hAnsiTheme="minorHAnsi" w:cstheme="minorHAnsi"/>
          <w:sz w:val="24"/>
          <w:szCs w:val="24"/>
        </w:rPr>
      </w:pPr>
      <w:r>
        <w:rPr>
          <w:rFonts w:asciiTheme="minorHAnsi" w:hAnsiTheme="minorHAnsi" w:cstheme="minorHAnsi"/>
          <w:sz w:val="24"/>
          <w:szCs w:val="24"/>
        </w:rPr>
        <w:t>D</w:t>
      </w:r>
      <w:r w:rsidR="002769BF" w:rsidRPr="002769BF">
        <w:rPr>
          <w:rFonts w:asciiTheme="minorHAnsi" w:hAnsiTheme="minorHAnsi" w:cstheme="minorHAnsi"/>
          <w:sz w:val="24"/>
          <w:szCs w:val="24"/>
        </w:rPr>
        <w:t>escribe in writing two different ways that they could solve the problem</w:t>
      </w:r>
      <w:r w:rsidR="002769BF" w:rsidRPr="002769BF">
        <w:rPr>
          <w:rFonts w:asciiTheme="minorHAnsi" w:hAnsiTheme="minorHAnsi" w:cstheme="minorHAnsi"/>
          <w:position w:val="-6"/>
          <w:sz w:val="24"/>
          <w:szCs w:val="24"/>
        </w:rPr>
        <w:object w:dxaOrig="1180" w:dyaOrig="279" w14:anchorId="3EB5EF42">
          <v:shape id="_x0000_i1051" type="#_x0000_t75" style="width:59.5pt;height:14.4pt" o:ole="">
            <v:imagedata r:id="rId61" o:title=""/>
          </v:shape>
          <o:OLEObject Type="Embed" ProgID="Equation.DSMT4" ShapeID="_x0000_i1051" DrawAspect="Content" ObjectID="_1600861287" r:id="rId62"/>
        </w:object>
      </w:r>
      <w:r w:rsidR="002769BF">
        <w:rPr>
          <w:rFonts w:asciiTheme="minorHAnsi" w:hAnsiTheme="minorHAnsi" w:cstheme="minorHAnsi"/>
          <w:sz w:val="24"/>
          <w:szCs w:val="24"/>
        </w:rPr>
        <w:t xml:space="preserve"> </w:t>
      </w:r>
      <w:r w:rsidR="002769BF" w:rsidRPr="002769BF">
        <w:rPr>
          <w:rFonts w:asciiTheme="minorHAnsi" w:hAnsiTheme="minorHAnsi" w:cstheme="minorHAnsi"/>
          <w:sz w:val="24"/>
          <w:szCs w:val="24"/>
        </w:rPr>
        <w:t xml:space="preserve">. </w:t>
      </w:r>
      <w:r w:rsidR="002769BF">
        <w:rPr>
          <w:rFonts w:asciiTheme="minorHAnsi" w:hAnsiTheme="minorHAnsi" w:cstheme="minorHAnsi"/>
          <w:sz w:val="24"/>
          <w:szCs w:val="24"/>
        </w:rPr>
        <w:t>You may i</w:t>
      </w:r>
      <w:r w:rsidR="002769BF" w:rsidRPr="002769BF">
        <w:rPr>
          <w:rFonts w:asciiTheme="minorHAnsi" w:hAnsiTheme="minorHAnsi" w:cstheme="minorHAnsi"/>
          <w:sz w:val="24"/>
          <w:szCs w:val="24"/>
        </w:rPr>
        <w:t xml:space="preserve">nclude drawings </w:t>
      </w:r>
      <w:r w:rsidR="002769BF">
        <w:rPr>
          <w:rFonts w:asciiTheme="minorHAnsi" w:hAnsiTheme="minorHAnsi" w:cstheme="minorHAnsi"/>
          <w:sz w:val="24"/>
          <w:szCs w:val="24"/>
        </w:rPr>
        <w:t>in your explanation if it helps you</w:t>
      </w:r>
      <w:r w:rsidR="002769BF" w:rsidRPr="002769BF">
        <w:rPr>
          <w:rFonts w:asciiTheme="minorHAnsi" w:hAnsiTheme="minorHAnsi" w:cstheme="minorHAnsi"/>
          <w:sz w:val="24"/>
          <w:szCs w:val="24"/>
        </w:rPr>
        <w:t>.</w:t>
      </w:r>
    </w:p>
    <w:p w14:paraId="3A546E04" w14:textId="77777777" w:rsidR="002769BF" w:rsidRDefault="002769BF" w:rsidP="002B5745">
      <w:pPr>
        <w:pStyle w:val="Handoutnormal"/>
        <w:rPr>
          <w:rFonts w:asciiTheme="minorHAnsi" w:hAnsiTheme="minorHAnsi" w:cstheme="minorHAnsi"/>
          <w:sz w:val="24"/>
          <w:szCs w:val="24"/>
        </w:rPr>
      </w:pPr>
    </w:p>
    <w:p w14:paraId="540D5E34" w14:textId="77777777" w:rsidR="002769BF" w:rsidRDefault="002769BF" w:rsidP="002B5745">
      <w:pPr>
        <w:pStyle w:val="Handoutnormal"/>
        <w:rPr>
          <w:rFonts w:asciiTheme="minorHAnsi" w:hAnsiTheme="minorHAnsi" w:cstheme="minorHAnsi"/>
          <w:sz w:val="24"/>
          <w:szCs w:val="24"/>
        </w:rPr>
      </w:pPr>
    </w:p>
    <w:p w14:paraId="1FE3C70F" w14:textId="77777777" w:rsidR="002769BF" w:rsidRDefault="002769BF" w:rsidP="002B5745">
      <w:pPr>
        <w:pStyle w:val="Handoutnormal"/>
        <w:rPr>
          <w:rFonts w:asciiTheme="minorHAnsi" w:hAnsiTheme="minorHAnsi" w:cstheme="minorHAnsi"/>
          <w:sz w:val="24"/>
          <w:szCs w:val="24"/>
        </w:rPr>
      </w:pPr>
    </w:p>
    <w:p w14:paraId="00585FF2" w14:textId="77777777" w:rsidR="002769BF" w:rsidRDefault="002769BF" w:rsidP="002B5745">
      <w:pPr>
        <w:pStyle w:val="Handoutnormal"/>
        <w:rPr>
          <w:rFonts w:asciiTheme="minorHAnsi" w:hAnsiTheme="minorHAnsi" w:cstheme="minorHAnsi"/>
          <w:sz w:val="24"/>
          <w:szCs w:val="24"/>
        </w:rPr>
      </w:pPr>
    </w:p>
    <w:p w14:paraId="5965840E" w14:textId="77777777" w:rsidR="002769BF" w:rsidRDefault="002769BF" w:rsidP="002B5745">
      <w:pPr>
        <w:pStyle w:val="Handoutnormal"/>
        <w:rPr>
          <w:rFonts w:asciiTheme="minorHAnsi" w:hAnsiTheme="minorHAnsi" w:cstheme="minorHAnsi"/>
          <w:sz w:val="24"/>
          <w:szCs w:val="24"/>
        </w:rPr>
      </w:pPr>
    </w:p>
    <w:p w14:paraId="2687EF52" w14:textId="77777777" w:rsidR="002769BF" w:rsidRDefault="002769BF" w:rsidP="002B5745">
      <w:pPr>
        <w:pStyle w:val="Handoutnormal"/>
        <w:rPr>
          <w:rFonts w:asciiTheme="minorHAnsi" w:hAnsiTheme="minorHAnsi" w:cstheme="minorHAnsi"/>
          <w:sz w:val="24"/>
          <w:szCs w:val="24"/>
        </w:rPr>
      </w:pPr>
    </w:p>
    <w:p w14:paraId="47F4E3AC" w14:textId="77777777" w:rsidR="002769BF" w:rsidRDefault="002769BF" w:rsidP="002B5745">
      <w:pPr>
        <w:pStyle w:val="Handoutnormal"/>
        <w:rPr>
          <w:rFonts w:asciiTheme="minorHAnsi" w:hAnsiTheme="minorHAnsi" w:cstheme="minorHAnsi"/>
          <w:sz w:val="24"/>
          <w:szCs w:val="24"/>
        </w:rPr>
      </w:pPr>
    </w:p>
    <w:p w14:paraId="18CF10E2" w14:textId="77777777" w:rsidR="002769BF" w:rsidRDefault="002769BF" w:rsidP="002B5745">
      <w:pPr>
        <w:pStyle w:val="Handoutnormal"/>
        <w:rPr>
          <w:rFonts w:asciiTheme="minorHAnsi" w:hAnsiTheme="minorHAnsi" w:cstheme="minorHAnsi"/>
          <w:sz w:val="24"/>
          <w:szCs w:val="24"/>
        </w:rPr>
      </w:pPr>
    </w:p>
    <w:p w14:paraId="5AC767F2" w14:textId="77777777" w:rsidR="002769BF" w:rsidRDefault="002769BF" w:rsidP="002B5745">
      <w:pPr>
        <w:pStyle w:val="Handoutnormal"/>
        <w:rPr>
          <w:rFonts w:asciiTheme="minorHAnsi" w:hAnsiTheme="minorHAnsi" w:cstheme="minorHAnsi"/>
          <w:sz w:val="24"/>
          <w:szCs w:val="24"/>
        </w:rPr>
      </w:pPr>
    </w:p>
    <w:p w14:paraId="2EEB9172" w14:textId="77777777" w:rsidR="002769BF" w:rsidRDefault="002769BF" w:rsidP="002B5745">
      <w:pPr>
        <w:pStyle w:val="Handoutnormal"/>
        <w:rPr>
          <w:rFonts w:asciiTheme="minorHAnsi" w:hAnsiTheme="minorHAnsi" w:cstheme="minorHAnsi"/>
          <w:sz w:val="24"/>
          <w:szCs w:val="24"/>
        </w:rPr>
      </w:pPr>
    </w:p>
    <w:p w14:paraId="1E3796C9" w14:textId="77777777" w:rsidR="002769BF" w:rsidRPr="002769BF" w:rsidRDefault="002769BF" w:rsidP="002B5745">
      <w:pPr>
        <w:pStyle w:val="Handoutnormal"/>
        <w:rPr>
          <w:rFonts w:asciiTheme="minorHAnsi" w:hAnsiTheme="minorHAnsi" w:cstheme="minorHAnsi"/>
          <w:sz w:val="24"/>
          <w:szCs w:val="24"/>
        </w:rPr>
      </w:pPr>
    </w:p>
    <w:p w14:paraId="55A064BA" w14:textId="77777777" w:rsidR="002769BF" w:rsidRPr="002769BF" w:rsidRDefault="002769BF" w:rsidP="002B5745">
      <w:pPr>
        <w:pStyle w:val="Handoutnormal"/>
        <w:rPr>
          <w:rFonts w:asciiTheme="minorHAnsi" w:hAnsiTheme="minorHAnsi" w:cstheme="minorHAnsi"/>
          <w:sz w:val="24"/>
          <w:szCs w:val="24"/>
        </w:rPr>
      </w:pPr>
    </w:p>
    <w:p w14:paraId="054506E5" w14:textId="78C62971" w:rsidR="002B5745" w:rsidRPr="002769BF" w:rsidRDefault="002B5745" w:rsidP="002769BF">
      <w:pPr>
        <w:pStyle w:val="Handoutnormal"/>
        <w:rPr>
          <w:rFonts w:asciiTheme="minorHAnsi" w:hAnsiTheme="minorHAnsi" w:cstheme="minorHAnsi"/>
          <w:sz w:val="24"/>
          <w:szCs w:val="24"/>
        </w:rPr>
      </w:pPr>
      <w:r w:rsidRPr="002769BF">
        <w:rPr>
          <w:rFonts w:asciiTheme="minorHAnsi" w:hAnsiTheme="minorHAnsi" w:cstheme="minorHAnsi"/>
          <w:sz w:val="24"/>
          <w:szCs w:val="24"/>
        </w:rPr>
        <w:t xml:space="preserve">Write an </w:t>
      </w:r>
      <w:r w:rsidR="00D5757E">
        <w:rPr>
          <w:rFonts w:asciiTheme="minorHAnsi" w:hAnsiTheme="minorHAnsi" w:cstheme="minorHAnsi"/>
          <w:sz w:val="24"/>
          <w:szCs w:val="24"/>
        </w:rPr>
        <w:t>algebraic expression that includes the distributive property and then simplify the expression</w:t>
      </w:r>
      <w:r w:rsidR="002769BF">
        <w:rPr>
          <w:rFonts w:asciiTheme="minorHAnsi" w:hAnsiTheme="minorHAnsi" w:cstheme="minorHAnsi"/>
          <w:sz w:val="24"/>
          <w:szCs w:val="24"/>
        </w:rPr>
        <w:t>.</w:t>
      </w:r>
    </w:p>
    <w:p w14:paraId="44263211" w14:textId="77777777" w:rsidR="002B5745" w:rsidRPr="002769BF" w:rsidRDefault="002B5745" w:rsidP="00C264B4">
      <w:pPr>
        <w:spacing w:line="240" w:lineRule="auto"/>
        <w:rPr>
          <w:rFonts w:asciiTheme="minorHAnsi" w:hAnsiTheme="minorHAnsi" w:cstheme="minorHAnsi"/>
          <w:color w:val="FF0000"/>
          <w:sz w:val="24"/>
          <w:szCs w:val="24"/>
        </w:rPr>
      </w:pPr>
    </w:p>
    <w:proofErr w:type="gramEnd"/>
    <w:sectPr w:rsidR="002B5745" w:rsidRPr="002769BF" w:rsidSect="00EB737C">
      <w:pgSz w:w="12240" w:h="15840" w:code="1"/>
      <w:pgMar w:top="1296" w:right="1440" w:bottom="1152" w:left="1440" w:header="720" w:footer="504"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F3ED0D4" w16cid:durableId="1EF1FB7F"/>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C857D36" w14:textId="77777777" w:rsidR="004457AF" w:rsidRDefault="004457AF">
      <w:r>
        <w:separator/>
      </w:r>
    </w:p>
    <w:p w14:paraId="48213225" w14:textId="77777777" w:rsidR="004457AF" w:rsidRDefault="004457AF"/>
    <w:p w14:paraId="3C8D91C1" w14:textId="77777777" w:rsidR="004457AF" w:rsidRDefault="004457AF"/>
  </w:endnote>
  <w:endnote w:type="continuationSeparator" w:id="0">
    <w:p w14:paraId="698DDACB" w14:textId="77777777" w:rsidR="004457AF" w:rsidRDefault="004457AF">
      <w:r>
        <w:continuationSeparator/>
      </w:r>
    </w:p>
    <w:p w14:paraId="020F9EB4" w14:textId="77777777" w:rsidR="004457AF" w:rsidRDefault="004457AF"/>
    <w:p w14:paraId="2C4803A8" w14:textId="77777777" w:rsidR="004457AF" w:rsidRDefault="004457A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FE1C50"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7090F9E8" w14:textId="24555876"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3D104C">
      <w:rPr>
        <w:rStyle w:val="PageNumber"/>
        <w:rFonts w:ascii="Calibri" w:hAnsi="Calibri" w:cs="Calibri"/>
        <w:noProof/>
        <w:sz w:val="22"/>
        <w:szCs w:val="22"/>
      </w:rPr>
      <w:t>5</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D9EF81" w14:textId="77777777" w:rsidR="004457AF" w:rsidRDefault="004457AF">
      <w:r>
        <w:separator/>
      </w:r>
    </w:p>
    <w:p w14:paraId="56C5E8C0" w14:textId="77777777" w:rsidR="004457AF" w:rsidRDefault="004457AF"/>
    <w:p w14:paraId="017EF322" w14:textId="77777777" w:rsidR="004457AF" w:rsidRDefault="004457AF"/>
  </w:footnote>
  <w:footnote w:type="continuationSeparator" w:id="0">
    <w:p w14:paraId="46779098" w14:textId="77777777" w:rsidR="004457AF" w:rsidRDefault="004457AF">
      <w:r>
        <w:continuationSeparator/>
      </w:r>
    </w:p>
    <w:p w14:paraId="73F30463" w14:textId="77777777" w:rsidR="004457AF" w:rsidRDefault="004457AF"/>
    <w:p w14:paraId="4CFC3CC1" w14:textId="77777777" w:rsidR="004457AF" w:rsidRDefault="004457AF"/>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E9C41D" w14:textId="4BF8AAB1" w:rsidR="001A55CD" w:rsidRPr="001761F1" w:rsidRDefault="001A55CD" w:rsidP="001A55CD">
    <w:pPr>
      <w:pStyle w:val="Heading1"/>
    </w:pPr>
    <w:r w:rsidRPr="001761F1">
      <w:t xml:space="preserve">AR Remediation Plan – </w:t>
    </w:r>
    <w:r w:rsidR="00C10A8F">
      <w:t>Algebraic Expressions</w:t>
    </w:r>
  </w:p>
  <w:p w14:paraId="0A15482F"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F"/>
    <w:lvl w:ilvl="0">
      <w:start w:val="1"/>
      <w:numFmt w:val="decimal"/>
      <w:lvlText w:val="%1."/>
      <w:lvlJc w:val="left"/>
      <w:pPr>
        <w:ind w:left="720" w:hanging="360"/>
      </w:pPr>
      <w:rPr>
        <w:rFonts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757564E"/>
    <w:multiLevelType w:val="hybridMultilevel"/>
    <w:tmpl w:val="AA4A57C8"/>
    <w:lvl w:ilvl="0" w:tplc="F95A9E7C">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5D61BA"/>
    <w:multiLevelType w:val="hybridMultilevel"/>
    <w:tmpl w:val="47FE6CC0"/>
    <w:lvl w:ilvl="0" w:tplc="0409000F">
      <w:start w:val="1"/>
      <w:numFmt w:val="decimal"/>
      <w:lvlText w:val="%1."/>
      <w:lvlJc w:val="left"/>
      <w:pPr>
        <w:ind w:left="778" w:hanging="360"/>
      </w:pPr>
      <w:rPr>
        <w:rFonts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2"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5"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1511C21"/>
    <w:multiLevelType w:val="hybridMultilevel"/>
    <w:tmpl w:val="C98A2D90"/>
    <w:lvl w:ilvl="0" w:tplc="4D16D10A">
      <w:start w:val="1"/>
      <w:numFmt w:val="bullet"/>
      <w:lvlText w:val=""/>
      <w:lvlJc w:val="left"/>
      <w:pPr>
        <w:ind w:left="825" w:hanging="360"/>
      </w:pPr>
      <w:rPr>
        <w:rFonts w:ascii="Symbol" w:hAnsi="Symbol" w:hint="default"/>
        <w:color w:val="auto"/>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18"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E046B2D"/>
    <w:multiLevelType w:val="hybridMultilevel"/>
    <w:tmpl w:val="D778B89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1" w15:restartNumberingAfterBreak="0">
    <w:nsid w:val="7AE32213"/>
    <w:multiLevelType w:val="hybridMultilevel"/>
    <w:tmpl w:val="DEA86078"/>
    <w:lvl w:ilvl="0" w:tplc="F1945A34">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2"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
  </w:num>
  <w:num w:numId="2">
    <w:abstractNumId w:val="26"/>
  </w:num>
  <w:num w:numId="3">
    <w:abstractNumId w:val="1"/>
  </w:num>
  <w:num w:numId="4">
    <w:abstractNumId w:val="12"/>
  </w:num>
  <w:num w:numId="5">
    <w:abstractNumId w:val="1"/>
  </w:num>
  <w:num w:numId="6">
    <w:abstractNumId w:val="1"/>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5"/>
  </w:num>
  <w:num w:numId="11">
    <w:abstractNumId w:val="7"/>
  </w:num>
  <w:num w:numId="12">
    <w:abstractNumId w:val="21"/>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0"/>
  </w:num>
  <w:num w:numId="20">
    <w:abstractNumId w:val="2"/>
  </w:num>
  <w:num w:numId="21">
    <w:abstractNumId w:val="29"/>
  </w:num>
  <w:num w:numId="22">
    <w:abstractNumId w:val="32"/>
  </w:num>
  <w:num w:numId="23">
    <w:abstractNumId w:val="8"/>
  </w:num>
  <w:num w:numId="24">
    <w:abstractNumId w:val="28"/>
  </w:num>
  <w:num w:numId="25">
    <w:abstractNumId w:val="23"/>
  </w:num>
  <w:num w:numId="26">
    <w:abstractNumId w:val="24"/>
  </w:num>
  <w:num w:numId="27">
    <w:abstractNumId w:val="14"/>
  </w:num>
  <w:num w:numId="28">
    <w:abstractNumId w:val="16"/>
  </w:num>
  <w:num w:numId="29">
    <w:abstractNumId w:val="6"/>
  </w:num>
  <w:num w:numId="30">
    <w:abstractNumId w:val="5"/>
  </w:num>
  <w:num w:numId="31">
    <w:abstractNumId w:val="3"/>
  </w:num>
  <w:num w:numId="32">
    <w:abstractNumId w:val="9"/>
  </w:num>
  <w:num w:numId="33">
    <w:abstractNumId w:val="25"/>
  </w:num>
  <w:num w:numId="34">
    <w:abstractNumId w:val="22"/>
  </w:num>
  <w:num w:numId="35">
    <w:abstractNumId w:val="18"/>
  </w:num>
  <w:num w:numId="36">
    <w:abstractNumId w:val="10"/>
  </w:num>
  <w:num w:numId="37">
    <w:abstractNumId w:val="19"/>
  </w:num>
  <w:num w:numId="38">
    <w:abstractNumId w:val="27"/>
  </w:num>
  <w:num w:numId="39">
    <w:abstractNumId w:val="11"/>
  </w:num>
  <w:num w:numId="40">
    <w:abstractNumId w:val="4"/>
  </w:num>
  <w:num w:numId="41">
    <w:abstractNumId w:val="17"/>
  </w:num>
  <w:num w:numId="42">
    <w:abstractNumId w:val="20"/>
  </w:num>
  <w:num w:numId="4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6" w:nlCheck="1" w:checkStyle="1"/>
  <w:activeWritingStyle w:appName="MSWord" w:lang="en-US" w:vendorID="64" w:dllVersion="4096" w:nlCheck="1" w:checkStyle="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8193"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59F"/>
    <w:rsid w:val="000049D1"/>
    <w:rsid w:val="00006190"/>
    <w:rsid w:val="00010103"/>
    <w:rsid w:val="00015293"/>
    <w:rsid w:val="00023519"/>
    <w:rsid w:val="00027ACE"/>
    <w:rsid w:val="0003397C"/>
    <w:rsid w:val="000366A6"/>
    <w:rsid w:val="0004558A"/>
    <w:rsid w:val="00050237"/>
    <w:rsid w:val="000506BE"/>
    <w:rsid w:val="00054446"/>
    <w:rsid w:val="00055285"/>
    <w:rsid w:val="00063610"/>
    <w:rsid w:val="00064018"/>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D7BA3"/>
    <w:rsid w:val="000E0386"/>
    <w:rsid w:val="000E173E"/>
    <w:rsid w:val="000E2B1C"/>
    <w:rsid w:val="000E7016"/>
    <w:rsid w:val="000F639A"/>
    <w:rsid w:val="000F72DE"/>
    <w:rsid w:val="001130BF"/>
    <w:rsid w:val="001145F7"/>
    <w:rsid w:val="00114D68"/>
    <w:rsid w:val="00114F1D"/>
    <w:rsid w:val="00116F40"/>
    <w:rsid w:val="00117970"/>
    <w:rsid w:val="00130C15"/>
    <w:rsid w:val="00150D7B"/>
    <w:rsid w:val="00152712"/>
    <w:rsid w:val="0015286C"/>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35E"/>
    <w:rsid w:val="001F48AD"/>
    <w:rsid w:val="001F79B3"/>
    <w:rsid w:val="00205408"/>
    <w:rsid w:val="002078C3"/>
    <w:rsid w:val="002161F0"/>
    <w:rsid w:val="00217B12"/>
    <w:rsid w:val="0022128C"/>
    <w:rsid w:val="00222D60"/>
    <w:rsid w:val="002261AC"/>
    <w:rsid w:val="002448BB"/>
    <w:rsid w:val="00250557"/>
    <w:rsid w:val="00251ED4"/>
    <w:rsid w:val="00262C65"/>
    <w:rsid w:val="002769BF"/>
    <w:rsid w:val="002836DC"/>
    <w:rsid w:val="002862CF"/>
    <w:rsid w:val="00286720"/>
    <w:rsid w:val="00286EB6"/>
    <w:rsid w:val="00287171"/>
    <w:rsid w:val="00291812"/>
    <w:rsid w:val="00293E83"/>
    <w:rsid w:val="002B01D0"/>
    <w:rsid w:val="002B082F"/>
    <w:rsid w:val="002B5745"/>
    <w:rsid w:val="002C1DEB"/>
    <w:rsid w:val="002C3E75"/>
    <w:rsid w:val="002C4E3D"/>
    <w:rsid w:val="002C52E1"/>
    <w:rsid w:val="002C5739"/>
    <w:rsid w:val="002C73A0"/>
    <w:rsid w:val="002C7453"/>
    <w:rsid w:val="002D3104"/>
    <w:rsid w:val="002D4305"/>
    <w:rsid w:val="002D602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5348"/>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68C2"/>
    <w:rsid w:val="003B7842"/>
    <w:rsid w:val="003C20C6"/>
    <w:rsid w:val="003C3732"/>
    <w:rsid w:val="003C77FD"/>
    <w:rsid w:val="003D104C"/>
    <w:rsid w:val="003E1E10"/>
    <w:rsid w:val="003E6E0A"/>
    <w:rsid w:val="003F1F20"/>
    <w:rsid w:val="003F22A3"/>
    <w:rsid w:val="003F67ED"/>
    <w:rsid w:val="003F6D85"/>
    <w:rsid w:val="003F74EE"/>
    <w:rsid w:val="0040382F"/>
    <w:rsid w:val="004049B9"/>
    <w:rsid w:val="00405DAF"/>
    <w:rsid w:val="0041479D"/>
    <w:rsid w:val="004302BA"/>
    <w:rsid w:val="00432A5B"/>
    <w:rsid w:val="00433938"/>
    <w:rsid w:val="00434F9D"/>
    <w:rsid w:val="00441FCF"/>
    <w:rsid w:val="004457AF"/>
    <w:rsid w:val="004479B3"/>
    <w:rsid w:val="00450AAC"/>
    <w:rsid w:val="00454EDF"/>
    <w:rsid w:val="00456255"/>
    <w:rsid w:val="0046201F"/>
    <w:rsid w:val="00465CAB"/>
    <w:rsid w:val="004674FD"/>
    <w:rsid w:val="004713B6"/>
    <w:rsid w:val="00480903"/>
    <w:rsid w:val="0048127C"/>
    <w:rsid w:val="00481C3E"/>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2357F"/>
    <w:rsid w:val="00526377"/>
    <w:rsid w:val="00527FFA"/>
    <w:rsid w:val="00534466"/>
    <w:rsid w:val="00534BD8"/>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327"/>
    <w:rsid w:val="005D6859"/>
    <w:rsid w:val="005D6AFC"/>
    <w:rsid w:val="005D6D50"/>
    <w:rsid w:val="005E16A4"/>
    <w:rsid w:val="005E470F"/>
    <w:rsid w:val="005E5674"/>
    <w:rsid w:val="005E5D85"/>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4266"/>
    <w:rsid w:val="006510AB"/>
    <w:rsid w:val="00651676"/>
    <w:rsid w:val="00651F0D"/>
    <w:rsid w:val="006534DD"/>
    <w:rsid w:val="00656883"/>
    <w:rsid w:val="00682A5D"/>
    <w:rsid w:val="00690165"/>
    <w:rsid w:val="0069075C"/>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1058"/>
    <w:rsid w:val="00746820"/>
    <w:rsid w:val="00747465"/>
    <w:rsid w:val="0075094C"/>
    <w:rsid w:val="00752594"/>
    <w:rsid w:val="007671C2"/>
    <w:rsid w:val="007709F9"/>
    <w:rsid w:val="00773688"/>
    <w:rsid w:val="00774AA7"/>
    <w:rsid w:val="00774B0E"/>
    <w:rsid w:val="00776393"/>
    <w:rsid w:val="00781D61"/>
    <w:rsid w:val="00781FD4"/>
    <w:rsid w:val="0078512C"/>
    <w:rsid w:val="007924FC"/>
    <w:rsid w:val="00797394"/>
    <w:rsid w:val="007A3A70"/>
    <w:rsid w:val="007A523C"/>
    <w:rsid w:val="007A563E"/>
    <w:rsid w:val="007B2E4B"/>
    <w:rsid w:val="007B7F67"/>
    <w:rsid w:val="007E0BA4"/>
    <w:rsid w:val="007E6C18"/>
    <w:rsid w:val="007F05D9"/>
    <w:rsid w:val="00800AD9"/>
    <w:rsid w:val="008043F2"/>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8F5FB2"/>
    <w:rsid w:val="00901C44"/>
    <w:rsid w:val="009023A5"/>
    <w:rsid w:val="0090751A"/>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83321"/>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5AF0"/>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D57B7"/>
    <w:rsid w:val="00AE130A"/>
    <w:rsid w:val="00AE1B39"/>
    <w:rsid w:val="00AE2A04"/>
    <w:rsid w:val="00AE7344"/>
    <w:rsid w:val="00AF41F4"/>
    <w:rsid w:val="00AF4E89"/>
    <w:rsid w:val="00B00E57"/>
    <w:rsid w:val="00B02172"/>
    <w:rsid w:val="00B02D43"/>
    <w:rsid w:val="00B04073"/>
    <w:rsid w:val="00B1053C"/>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A6BCA"/>
    <w:rsid w:val="00BB7915"/>
    <w:rsid w:val="00BC05A1"/>
    <w:rsid w:val="00BC5DB2"/>
    <w:rsid w:val="00BD099B"/>
    <w:rsid w:val="00BD09C7"/>
    <w:rsid w:val="00BD0E58"/>
    <w:rsid w:val="00BD3110"/>
    <w:rsid w:val="00BD3322"/>
    <w:rsid w:val="00BD340C"/>
    <w:rsid w:val="00BD4022"/>
    <w:rsid w:val="00BF2AC1"/>
    <w:rsid w:val="00C00F7D"/>
    <w:rsid w:val="00C0509A"/>
    <w:rsid w:val="00C10A8F"/>
    <w:rsid w:val="00C138DC"/>
    <w:rsid w:val="00C251C5"/>
    <w:rsid w:val="00C264B4"/>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70CF"/>
    <w:rsid w:val="00CE215E"/>
    <w:rsid w:val="00CE45BB"/>
    <w:rsid w:val="00CE4890"/>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5757E"/>
    <w:rsid w:val="00D60BDE"/>
    <w:rsid w:val="00D636B6"/>
    <w:rsid w:val="00D6781E"/>
    <w:rsid w:val="00D704D2"/>
    <w:rsid w:val="00D70E9C"/>
    <w:rsid w:val="00D71671"/>
    <w:rsid w:val="00D72A88"/>
    <w:rsid w:val="00D72A9E"/>
    <w:rsid w:val="00D72EEC"/>
    <w:rsid w:val="00D76B7F"/>
    <w:rsid w:val="00D872D1"/>
    <w:rsid w:val="00D87899"/>
    <w:rsid w:val="00D901EB"/>
    <w:rsid w:val="00D94665"/>
    <w:rsid w:val="00DA723A"/>
    <w:rsid w:val="00DB08DB"/>
    <w:rsid w:val="00DB4557"/>
    <w:rsid w:val="00DB4859"/>
    <w:rsid w:val="00DB77ED"/>
    <w:rsid w:val="00DC44D4"/>
    <w:rsid w:val="00DC5967"/>
    <w:rsid w:val="00DC5EF5"/>
    <w:rsid w:val="00DD0187"/>
    <w:rsid w:val="00DE105F"/>
    <w:rsid w:val="00DE1AC6"/>
    <w:rsid w:val="00DE5B51"/>
    <w:rsid w:val="00E148B5"/>
    <w:rsid w:val="00E1580E"/>
    <w:rsid w:val="00E17CF0"/>
    <w:rsid w:val="00E20686"/>
    <w:rsid w:val="00E212C0"/>
    <w:rsid w:val="00E214D2"/>
    <w:rsid w:val="00E23EA9"/>
    <w:rsid w:val="00E27D8F"/>
    <w:rsid w:val="00E30C55"/>
    <w:rsid w:val="00E3642B"/>
    <w:rsid w:val="00E4296A"/>
    <w:rsid w:val="00E43243"/>
    <w:rsid w:val="00E502A7"/>
    <w:rsid w:val="00E55356"/>
    <w:rsid w:val="00E62AE8"/>
    <w:rsid w:val="00E70B97"/>
    <w:rsid w:val="00E70C77"/>
    <w:rsid w:val="00E719AF"/>
    <w:rsid w:val="00E74DC3"/>
    <w:rsid w:val="00E75B6B"/>
    <w:rsid w:val="00E82A5C"/>
    <w:rsid w:val="00E856BF"/>
    <w:rsid w:val="00E8798A"/>
    <w:rsid w:val="00E908D4"/>
    <w:rsid w:val="00E94CDC"/>
    <w:rsid w:val="00E9566D"/>
    <w:rsid w:val="00E96FE0"/>
    <w:rsid w:val="00EA6849"/>
    <w:rsid w:val="00EB737C"/>
    <w:rsid w:val="00EB7BEF"/>
    <w:rsid w:val="00EC0091"/>
    <w:rsid w:val="00EC06B3"/>
    <w:rsid w:val="00EC1E0D"/>
    <w:rsid w:val="00EC759F"/>
    <w:rsid w:val="00EE044B"/>
    <w:rsid w:val="00EE074E"/>
    <w:rsid w:val="00EE1DCD"/>
    <w:rsid w:val="00EE7128"/>
    <w:rsid w:val="00EE7137"/>
    <w:rsid w:val="00EF22C7"/>
    <w:rsid w:val="00F0117D"/>
    <w:rsid w:val="00F03E37"/>
    <w:rsid w:val="00F07F5B"/>
    <w:rsid w:val="00F10785"/>
    <w:rsid w:val="00F10DF8"/>
    <w:rsid w:val="00F11A56"/>
    <w:rsid w:val="00F11AC2"/>
    <w:rsid w:val="00F21D31"/>
    <w:rsid w:val="00F37F68"/>
    <w:rsid w:val="00F423AD"/>
    <w:rsid w:val="00F462A2"/>
    <w:rsid w:val="00F46EF4"/>
    <w:rsid w:val="00F47222"/>
    <w:rsid w:val="00F52909"/>
    <w:rsid w:val="00F53DB1"/>
    <w:rsid w:val="00F65855"/>
    <w:rsid w:val="00FA0D68"/>
    <w:rsid w:val="00FA715F"/>
    <w:rsid w:val="00FB3CBC"/>
    <w:rsid w:val="00FB40C8"/>
    <w:rsid w:val="00FB44DD"/>
    <w:rsid w:val="00FC4CA5"/>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f" fillcolor="white">
      <v:fill color="white" on="f"/>
      <o:colormru v:ext="edit" colors="#ddd"/>
    </o:shapedefaults>
    <o:shapelayout v:ext="edit">
      <o:idmap v:ext="edit" data="1"/>
    </o:shapelayout>
  </w:shapeDefaults>
  <w:decimalSymbol w:val="."/>
  <w:listSeparator w:val=","/>
  <w14:docId w14:val="3AFBDB74"/>
  <w15:docId w15:val="{B9EE3C73-A644-450B-81F1-ED9D95C74E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link w:val="ParagraphChar"/>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character" w:customStyle="1" w:styleId="ParagraphChar">
    <w:name w:val="Paragraph Char"/>
    <w:basedOn w:val="DefaultParagraphFont"/>
    <w:link w:val="Paragraph"/>
    <w:rsid w:val="002B5745"/>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8197094">
      <w:bodyDiv w:val="1"/>
      <w:marLeft w:val="0"/>
      <w:marRight w:val="0"/>
      <w:marTop w:val="0"/>
      <w:marBottom w:val="0"/>
      <w:divBdr>
        <w:top w:val="none" w:sz="0" w:space="0" w:color="auto"/>
        <w:left w:val="none" w:sz="0" w:space="0" w:color="auto"/>
        <w:bottom w:val="none" w:sz="0" w:space="0" w:color="auto"/>
        <w:right w:val="none" w:sz="0" w:space="0" w:color="auto"/>
      </w:divBdr>
    </w:div>
    <w:div w:id="872694688">
      <w:bodyDiv w:val="1"/>
      <w:marLeft w:val="0"/>
      <w:marRight w:val="0"/>
      <w:marTop w:val="0"/>
      <w:marBottom w:val="0"/>
      <w:divBdr>
        <w:top w:val="none" w:sz="0" w:space="0" w:color="auto"/>
        <w:left w:val="none" w:sz="0" w:space="0" w:color="auto"/>
        <w:bottom w:val="none" w:sz="0" w:space="0" w:color="auto"/>
        <w:right w:val="none" w:sz="0" w:space="0" w:color="auto"/>
      </w:divBdr>
    </w:div>
    <w:div w:id="1303147274">
      <w:bodyDiv w:val="1"/>
      <w:marLeft w:val="0"/>
      <w:marRight w:val="0"/>
      <w:marTop w:val="0"/>
      <w:marBottom w:val="0"/>
      <w:divBdr>
        <w:top w:val="none" w:sz="0" w:space="0" w:color="auto"/>
        <w:left w:val="none" w:sz="0" w:space="0" w:color="auto"/>
        <w:bottom w:val="none" w:sz="0" w:space="0" w:color="auto"/>
        <w:right w:val="none" w:sz="0" w:space="0" w:color="auto"/>
      </w:divBdr>
    </w:div>
    <w:div w:id="1763598073">
      <w:bodyDiv w:val="1"/>
      <w:marLeft w:val="0"/>
      <w:marRight w:val="0"/>
      <w:marTop w:val="0"/>
      <w:marBottom w:val="0"/>
      <w:divBdr>
        <w:top w:val="none" w:sz="0" w:space="0" w:color="auto"/>
        <w:left w:val="none" w:sz="0" w:space="0" w:color="auto"/>
        <w:bottom w:val="none" w:sz="0" w:space="0" w:color="auto"/>
        <w:right w:val="none" w:sz="0" w:space="0" w:color="auto"/>
      </w:divBdr>
    </w:div>
    <w:div w:id="1878466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fontTable" Target="fontTable.xml"/><Relationship Id="rId68" Type="http://schemas.microsoft.com/office/2016/09/relationships/commentsIds" Target="commentsIds.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1.xml"/><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header" Target="header1.xml"/><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6</Pages>
  <Words>715</Words>
  <Characters>5554</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6257</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lastModifiedBy>Mazzacane, Tina (DOE)</cp:lastModifiedBy>
  <cp:revision>7</cp:revision>
  <cp:lastPrinted>2012-02-01T18:10:00Z</cp:lastPrinted>
  <dcterms:created xsi:type="dcterms:W3CDTF">2018-08-28T01:05:00Z</dcterms:created>
  <dcterms:modified xsi:type="dcterms:W3CDTF">2018-10-12T1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